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7383921" w14:textId="77777777" w:rsidR="00B94E4A" w:rsidRPr="00F30EBC" w:rsidRDefault="00B94E4A" w:rsidP="00B94E4A">
      <w:pPr>
        <w:spacing w:after="0"/>
        <w:jc w:val="center"/>
        <w:rPr>
          <w:rFonts w:ascii="Times New Roman" w:eastAsia="Times New Roman" w:hAnsi="Times New Roman" w:cs="Times New Roman"/>
          <w:b/>
          <w:bCs/>
          <w:sz w:val="28"/>
          <w:szCs w:val="28"/>
        </w:rPr>
      </w:pPr>
      <w:r w:rsidRPr="00F30EBC">
        <w:rPr>
          <w:rFonts w:ascii="Times New Roman" w:hAnsi="Times New Roman" w:cs="Times New Roman"/>
          <w:b/>
          <w:color w:val="000000" w:themeColor="text1"/>
          <w:sz w:val="28"/>
          <w:szCs w:val="28"/>
        </w:rPr>
        <w:t xml:space="preserve"> </w:t>
      </w:r>
      <w:r w:rsidRPr="00F30EBC">
        <w:rPr>
          <w:rFonts w:ascii="Times New Roman" w:eastAsia="Times New Roman" w:hAnsi="Times New Roman" w:cs="Times New Roman"/>
          <w:b/>
          <w:bCs/>
          <w:sz w:val="24"/>
          <w:szCs w:val="24"/>
        </w:rPr>
        <w:t xml:space="preserve"> </w:t>
      </w:r>
      <w:r w:rsidRPr="00F30EBC">
        <w:rPr>
          <w:rFonts w:ascii="Times New Roman" w:eastAsia="Times New Roman" w:hAnsi="Times New Roman" w:cs="Times New Roman"/>
          <w:b/>
          <w:bCs/>
          <w:sz w:val="28"/>
          <w:szCs w:val="28"/>
          <w:highlight w:val="green"/>
        </w:rPr>
        <w:t xml:space="preserve">ĐỀ KIỂM TRA GIỮA HỌCKỲ II </w:t>
      </w:r>
      <w:r>
        <w:rPr>
          <w:rFonts w:ascii="Times New Roman" w:eastAsia="Times New Roman" w:hAnsi="Times New Roman" w:cs="Times New Roman"/>
          <w:b/>
          <w:bCs/>
          <w:sz w:val="28"/>
          <w:szCs w:val="28"/>
          <w:highlight w:val="green"/>
        </w:rPr>
        <w:t xml:space="preserve">HÓA </w:t>
      </w:r>
      <w:r w:rsidRPr="00F30EBC">
        <w:rPr>
          <w:rFonts w:ascii="Times New Roman" w:eastAsia="Times New Roman" w:hAnsi="Times New Roman" w:cs="Times New Roman"/>
          <w:b/>
          <w:bCs/>
          <w:sz w:val="28"/>
          <w:szCs w:val="28"/>
          <w:highlight w:val="green"/>
        </w:rPr>
        <w:t>12 NĂM HỌC 2024–2025</w:t>
      </w:r>
    </w:p>
    <w:p w14:paraId="62F455BE" w14:textId="77777777" w:rsidR="00B94E4A" w:rsidRPr="00DF6312" w:rsidRDefault="00B94E4A" w:rsidP="00B94E4A">
      <w:pPr>
        <w:spacing w:after="0"/>
        <w:jc w:val="center"/>
        <w:rPr>
          <w:rFonts w:ascii="Times New Roman" w:eastAsia="Times New Roman" w:hAnsi="Times New Roman" w:cs="Times New Roman"/>
          <w:b/>
          <w:bCs/>
          <w:sz w:val="24"/>
          <w:szCs w:val="24"/>
        </w:rPr>
      </w:pPr>
      <w:r w:rsidRPr="00DF6312">
        <w:rPr>
          <w:rFonts w:ascii="Times New Roman" w:eastAsia="Times New Roman" w:hAnsi="Times New Roman" w:cs="Times New Roman"/>
          <w:b/>
          <w:bCs/>
          <w:sz w:val="28"/>
          <w:szCs w:val="28"/>
          <w:highlight w:val="magenta"/>
        </w:rPr>
        <w:t>ĐỀ 1</w:t>
      </w:r>
    </w:p>
    <w:p w14:paraId="528A580D"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Cho  nguyên tử khối của các nguyên tố: H = 1; C = 12; N = 14; O = 16.</w:t>
      </w:r>
    </w:p>
    <w:p w14:paraId="2060D87F"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PHẦN I. Câu hỏi trắc nghiệm nhiều phương án lựa chọn. </w:t>
      </w:r>
      <w:r w:rsidRPr="00AD205E">
        <w:rPr>
          <w:rFonts w:ascii="Times New Roman" w:eastAsia="Times New Roman" w:hAnsi="Times New Roman" w:cs="Times New Roman"/>
          <w:color w:val="000000"/>
          <w:sz w:val="24"/>
          <w:szCs w:val="24"/>
        </w:rPr>
        <w:t>Thí sinh trả lời từ câu 1 đến câu 18. Mỗi câu hỏi thí sinh chỉ chọn một phương án.</w:t>
      </w:r>
    </w:p>
    <w:p w14:paraId="3E5E3796"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ông thức của ethyl acetate là</w:t>
      </w:r>
    </w:p>
    <w:p w14:paraId="3F8738DA"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C</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5</w:t>
      </w:r>
      <w:r w:rsidRPr="00AD205E">
        <w:rPr>
          <w:rFonts w:ascii="Times New Roman" w:eastAsia="Times New Roman" w:hAnsi="Times New Roman" w:cs="Times New Roman"/>
          <w:color w:val="000000"/>
          <w:sz w:val="24"/>
          <w:szCs w:val="24"/>
        </w:rPr>
        <w:t>COOCH.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C</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5</w:t>
      </w:r>
      <w:r w:rsidRPr="00AD205E">
        <w:rPr>
          <w:rFonts w:ascii="Times New Roman" w:eastAsia="Times New Roman" w:hAnsi="Times New Roman" w:cs="Times New Roman"/>
          <w:color w:val="000000"/>
          <w:sz w:val="24"/>
          <w:szCs w:val="24"/>
        </w:rPr>
        <w:t>COOC</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5</w:t>
      </w: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C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COOC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C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COOC</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5</w:t>
      </w:r>
      <w:r w:rsidRPr="00AD205E">
        <w:rPr>
          <w:rFonts w:ascii="Times New Roman" w:eastAsia="Times New Roman" w:hAnsi="Times New Roman" w:cs="Times New Roman"/>
          <w:color w:val="000000"/>
          <w:sz w:val="24"/>
          <w:szCs w:val="24"/>
        </w:rPr>
        <w:t>.</w:t>
      </w:r>
    </w:p>
    <w:p w14:paraId="419CE859"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2:</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hất nào sau đây thuộc loại polysaccharide?</w:t>
      </w:r>
    </w:p>
    <w:p w14:paraId="3B8A806A"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maltose.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cellulose.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glucose.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fructosse.</w:t>
      </w:r>
    </w:p>
    <w:p w14:paraId="4B6D336E"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3:</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hất nào sau đây là amine bậc hai?</w:t>
      </w:r>
    </w:p>
    <w:p w14:paraId="375AE365"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C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CH(N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C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C</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5</w:t>
      </w:r>
      <w:r w:rsidRPr="00AD205E">
        <w:rPr>
          <w:rFonts w:ascii="Times New Roman" w:eastAsia="Times New Roman" w:hAnsi="Times New Roman" w:cs="Times New Roman"/>
          <w:color w:val="000000"/>
          <w:sz w:val="24"/>
          <w:szCs w:val="24"/>
        </w:rPr>
        <w:t>)</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NH.</w:t>
      </w:r>
    </w:p>
    <w:p w14:paraId="34D26AC4"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C</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5</w:t>
      </w:r>
      <w:r w:rsidRPr="00AD205E">
        <w:rPr>
          <w:rFonts w:ascii="Times New Roman" w:eastAsia="Times New Roman" w:hAnsi="Times New Roman" w:cs="Times New Roman"/>
          <w:color w:val="000000"/>
          <w:sz w:val="24"/>
          <w:szCs w:val="24"/>
        </w:rPr>
        <w:t>)</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N.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C</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5</w:t>
      </w:r>
      <w:r w:rsidRPr="00AD205E">
        <w:rPr>
          <w:rFonts w:ascii="Times New Roman" w:eastAsia="Times New Roman" w:hAnsi="Times New Roman" w:cs="Times New Roman"/>
          <w:color w:val="000000"/>
          <w:sz w:val="24"/>
          <w:szCs w:val="24"/>
        </w:rPr>
        <w:t>N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w:t>
      </w:r>
    </w:p>
    <w:p w14:paraId="0756A937"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4:</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Tổng số nhóm amino (-N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và nhóm carboxyl (-COOH) trong phân tử lysine là</w:t>
      </w:r>
    </w:p>
    <w:p w14:paraId="22A64573"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3.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4.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1.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2.</w:t>
      </w:r>
    </w:p>
    <w:p w14:paraId="5FC31588"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5:</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Amino acid đầu N của phân tử tetrapeptide Val-Ala-Lys-Gly là?</w:t>
      </w:r>
    </w:p>
    <w:p w14:paraId="5A1DEA8E"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Valine.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Alanine.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Glycine.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Lysine.</w:t>
      </w:r>
    </w:p>
    <w:p w14:paraId="48BC35DB"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6:</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Trong công nghiệp sản xuất đường saccharose, người ta đã sử dụng phương pháp nào để tách saccharose ra khỏi dung dịch nước mía?</w:t>
      </w:r>
    </w:p>
    <w:p w14:paraId="776AFE74"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A</w:t>
      </w:r>
      <w:r w:rsidRPr="00AD205E">
        <w:rPr>
          <w:rFonts w:ascii="Times New Roman" w:eastAsia="Times New Roman" w:hAnsi="Times New Roman" w:cs="Times New Roman"/>
          <w:color w:val="000000"/>
          <w:sz w:val="24"/>
          <w:szCs w:val="24"/>
        </w:rPr>
        <w:t>. Chưng cất.            </w:t>
      </w:r>
      <w:r w:rsidRPr="00AD205E">
        <w:rPr>
          <w:rFonts w:ascii="Times New Roman" w:eastAsia="Times New Roman" w:hAnsi="Times New Roman" w:cs="Times New Roman"/>
          <w:b/>
          <w:bCs/>
          <w:color w:val="000000"/>
          <w:sz w:val="24"/>
          <w:szCs w:val="24"/>
        </w:rPr>
        <w:t>B</w:t>
      </w:r>
      <w:r w:rsidRPr="00AD205E">
        <w:rPr>
          <w:rFonts w:ascii="Times New Roman" w:eastAsia="Times New Roman" w:hAnsi="Times New Roman" w:cs="Times New Roman"/>
          <w:color w:val="000000"/>
          <w:sz w:val="24"/>
          <w:szCs w:val="24"/>
        </w:rPr>
        <w:t>. Sắc kí.                   </w:t>
      </w:r>
      <w:r w:rsidRPr="00AD205E">
        <w:rPr>
          <w:rFonts w:ascii="Times New Roman" w:eastAsia="Times New Roman" w:hAnsi="Times New Roman" w:cs="Times New Roman"/>
          <w:b/>
          <w:bCs/>
          <w:color w:val="000000"/>
          <w:sz w:val="24"/>
          <w:szCs w:val="24"/>
        </w:rPr>
        <w:t>C</w:t>
      </w:r>
      <w:r w:rsidRPr="00AD205E">
        <w:rPr>
          <w:rFonts w:ascii="Times New Roman" w:eastAsia="Times New Roman" w:hAnsi="Times New Roman" w:cs="Times New Roman"/>
          <w:color w:val="000000"/>
          <w:sz w:val="24"/>
          <w:szCs w:val="24"/>
        </w:rPr>
        <w:t>. Kết tinh.                </w:t>
      </w: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Chiết</w:t>
      </w:r>
    </w:p>
    <w:p w14:paraId="5EB0978F"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7:</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Xà phòng là muối sodium hoặc potassium của</w:t>
      </w:r>
    </w:p>
    <w:p w14:paraId="37B326AF" w14:textId="77777777" w:rsidR="00AD205E" w:rsidRPr="00AD205E" w:rsidRDefault="00AD205E" w:rsidP="00AD205E">
      <w:pPr>
        <w:spacing w:after="0" w:line="240" w:lineRule="auto"/>
        <w:ind w:firstLine="720"/>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A.</w:t>
      </w:r>
      <w:r w:rsidRPr="00AD205E">
        <w:rPr>
          <w:rFonts w:ascii="Times New Roman" w:eastAsia="Times New Roman" w:hAnsi="Times New Roman" w:cs="Times New Roman"/>
          <w:color w:val="000000"/>
          <w:sz w:val="24"/>
          <w:szCs w:val="24"/>
        </w:rPr>
        <w:t> acetic acid.                </w:t>
      </w:r>
      <w:r w:rsidRPr="00AD205E">
        <w:rPr>
          <w:rFonts w:ascii="Times New Roman" w:eastAsia="Times New Roman" w:hAnsi="Times New Roman" w:cs="Times New Roman"/>
          <w:b/>
          <w:bCs/>
          <w:color w:val="000000"/>
          <w:sz w:val="24"/>
          <w:szCs w:val="24"/>
        </w:rPr>
        <w:t>B.</w:t>
      </w:r>
      <w:r w:rsidRPr="00AD205E">
        <w:rPr>
          <w:rFonts w:ascii="Times New Roman" w:eastAsia="Times New Roman" w:hAnsi="Times New Roman" w:cs="Times New Roman"/>
          <w:color w:val="000000"/>
          <w:sz w:val="24"/>
          <w:szCs w:val="24"/>
        </w:rPr>
        <w:t> phenol.                </w:t>
      </w:r>
      <w:r w:rsidRPr="00AD205E">
        <w:rPr>
          <w:rFonts w:ascii="Times New Roman" w:eastAsia="Times New Roman" w:hAnsi="Times New Roman" w:cs="Times New Roman"/>
          <w:b/>
          <w:bCs/>
          <w:color w:val="000000"/>
          <w:sz w:val="24"/>
          <w:szCs w:val="24"/>
        </w:rPr>
        <w:t>C.</w:t>
      </w:r>
      <w:r w:rsidRPr="00AD205E">
        <w:rPr>
          <w:rFonts w:ascii="Times New Roman" w:eastAsia="Times New Roman" w:hAnsi="Times New Roman" w:cs="Times New Roman"/>
          <w:color w:val="000000"/>
          <w:sz w:val="24"/>
          <w:szCs w:val="24"/>
        </w:rPr>
        <w:t> acid vô cơ.                </w:t>
      </w: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acid béo.        </w:t>
      </w:r>
    </w:p>
    <w:p w14:paraId="6EDFEA54"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8:</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Trong thành phần của quả bông có 90% cellulose về khối lượng. Trong phân tử cellulose các đơn vị β-glucose liên kết với nhau qua liên kết nào sau đây?</w:t>
      </w:r>
    </w:p>
    <w:p w14:paraId="1F2D81CB"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liên kết β-1,6-glycoside.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liên kết β-1,4-glycoside.</w:t>
      </w:r>
    </w:p>
    <w:p w14:paraId="2FD9042A"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liên kết β-1,3-glycoside.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liên kết β-1,2-glycoside.</w:t>
      </w:r>
    </w:p>
    <w:p w14:paraId="33819AAC"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9:</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hất cơ sở để hình thành nên các phân tử protein đơn giản là</w:t>
      </w:r>
    </w:p>
    <w:p w14:paraId="0E17830B"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     A.</w:t>
      </w:r>
      <w:r w:rsidRPr="00AD205E">
        <w:rPr>
          <w:rFonts w:ascii="Times New Roman" w:eastAsia="Times New Roman" w:hAnsi="Times New Roman" w:cs="Times New Roman"/>
          <w:color w:val="000000"/>
          <w:sz w:val="24"/>
          <w:szCs w:val="24"/>
        </w:rPr>
        <w:t> amino acid.                </w:t>
      </w:r>
      <w:r w:rsidRPr="00AD205E">
        <w:rPr>
          <w:rFonts w:ascii="Times New Roman" w:eastAsia="Times New Roman" w:hAnsi="Times New Roman" w:cs="Times New Roman"/>
          <w:b/>
          <w:bCs/>
          <w:color w:val="000000"/>
          <w:sz w:val="24"/>
          <w:szCs w:val="24"/>
        </w:rPr>
        <w:t>B.</w:t>
      </w:r>
      <w:r w:rsidRPr="00AD205E">
        <w:rPr>
          <w:rFonts w:ascii="Times New Roman" w:eastAsia="Times New Roman" w:hAnsi="Times New Roman" w:cs="Times New Roman"/>
          <w:color w:val="000000"/>
          <w:sz w:val="24"/>
          <w:szCs w:val="24"/>
        </w:rPr>
        <w:t> acid béo.                </w:t>
      </w:r>
      <w:r w:rsidRPr="00AD205E">
        <w:rPr>
          <w:rFonts w:ascii="Times New Roman" w:eastAsia="Times New Roman" w:hAnsi="Times New Roman" w:cs="Times New Roman"/>
          <w:b/>
          <w:bCs/>
          <w:color w:val="000000"/>
          <w:sz w:val="24"/>
          <w:szCs w:val="24"/>
        </w:rPr>
        <w:t>     C.</w:t>
      </w:r>
      <w:r w:rsidRPr="00AD205E">
        <w:rPr>
          <w:rFonts w:ascii="Times New Roman" w:eastAsia="Times New Roman" w:hAnsi="Times New Roman" w:cs="Times New Roman"/>
          <w:color w:val="000000"/>
          <w:sz w:val="24"/>
          <w:szCs w:val="24"/>
        </w:rPr>
        <w:t> các loại đường.                     </w:t>
      </w: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tinh bột.</w:t>
      </w:r>
    </w:p>
    <w:p w14:paraId="370AE635"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0:</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ho dãy các chất: ethanol, acetic acid, methyl fomate, propionic acid. Chất nào có nhiệt độ sôi thấp nhất?</w:t>
      </w:r>
    </w:p>
    <w:p w14:paraId="382E5559"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methyl fomate.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ethanol.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acetic acid.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propionic acid.</w:t>
      </w:r>
    </w:p>
    <w:p w14:paraId="648D05DB"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1:</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hất giặt rửa tổng hợp sodium laurysulfate có công thức cấu tạo như sau:</w:t>
      </w:r>
    </w:p>
    <w:p w14:paraId="11268A30"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               </w:t>
      </w:r>
      <w:r>
        <w:rPr>
          <w:rFonts w:ascii="Times New Roman" w:eastAsia="Times New Roman" w:hAnsi="Times New Roman" w:cs="Times New Roman"/>
          <w:b/>
          <w:bCs/>
          <w:noProof/>
          <w:color w:val="000000"/>
          <w:sz w:val="24"/>
          <w:szCs w:val="24"/>
        </w:rPr>
        <w:drawing>
          <wp:inline distT="0" distB="0" distL="0" distR="0" wp14:anchorId="7E92C19E" wp14:editId="5F1ABCD0">
            <wp:extent cx="4086225" cy="1038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086225" cy="1038225"/>
                    </a:xfrm>
                    <a:prstGeom prst="rect">
                      <a:avLst/>
                    </a:prstGeom>
                    <a:noFill/>
                    <a:ln>
                      <a:noFill/>
                    </a:ln>
                  </pic:spPr>
                </pic:pic>
              </a:graphicData>
            </a:graphic>
          </wp:inline>
        </w:drawing>
      </w:r>
    </w:p>
    <w:p w14:paraId="0E900EEF"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Nhóm được khoanh tròn trong công thức trên là</w:t>
      </w:r>
    </w:p>
    <w:p w14:paraId="4799A2D7"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đầu kị nước.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đuôi kị nước.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đầu ưa nước.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đuôi ưa nước.</w:t>
      </w:r>
    </w:p>
    <w:p w14:paraId="6C08FEE6"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2:</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Để tráng một lớp bạc lên ruột phích, người ta cho chất X phản ứng với lượng dư dung dịch AgNO</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 trong N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 đun nóng. Chất X là</w:t>
      </w:r>
    </w:p>
    <w:p w14:paraId="3027B3DE"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ethanol.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glucose.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acetic acid.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saccharose.</w:t>
      </w:r>
    </w:p>
    <w:p w14:paraId="7E2C1E4A" w14:textId="77777777" w:rsidR="00AD205E" w:rsidRPr="00AD205E" w:rsidRDefault="00AD205E" w:rsidP="00D25641">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3:</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Trong công nghiệp thực phẩm, saccharose được sử dụng phổ biến làm nguyên liệu để sản xuất bánh kẹo, nước giải khát,... Phát biểu nào sau đây là sai?</w:t>
      </w:r>
    </w:p>
    <w:p w14:paraId="7D930A7E"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A.</w:t>
      </w:r>
      <w:r w:rsidRPr="00AD205E">
        <w:rPr>
          <w:rFonts w:ascii="Times New Roman" w:eastAsia="Times New Roman" w:hAnsi="Times New Roman" w:cs="Times New Roman"/>
          <w:color w:val="000000"/>
          <w:sz w:val="24"/>
          <w:szCs w:val="24"/>
        </w:rPr>
        <w:t> Saccharose thuộc loại disaccharide.</w:t>
      </w:r>
    </w:p>
    <w:p w14:paraId="0D068FAB"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B</w:t>
      </w:r>
      <w:r w:rsidRPr="00AD205E">
        <w:rPr>
          <w:rFonts w:ascii="Times New Roman" w:eastAsia="Times New Roman" w:hAnsi="Times New Roman" w:cs="Times New Roman"/>
          <w:color w:val="000000"/>
          <w:sz w:val="24"/>
          <w:szCs w:val="24"/>
        </w:rPr>
        <w:t>. Dung dịch saccharose hoà tan được Cu(O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cho dung dịch màu xanh lam.</w:t>
      </w:r>
    </w:p>
    <w:p w14:paraId="4FC24B64"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w:t>
      </w:r>
      <w:r w:rsidRPr="00AD205E">
        <w:rPr>
          <w:rFonts w:ascii="Times New Roman" w:eastAsia="Times New Roman" w:hAnsi="Times New Roman" w:cs="Times New Roman"/>
          <w:color w:val="000000"/>
          <w:sz w:val="24"/>
          <w:szCs w:val="24"/>
        </w:rPr>
        <w:t>. Thuỷ phân saccharose chỉ thu được glucose.</w:t>
      </w:r>
    </w:p>
    <w:p w14:paraId="6BD324FA"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Saccharose thường được tách từ nguyên liệu là cây mía, củ cải đường,</w:t>
      </w:r>
    </w:p>
    <w:p w14:paraId="1E3E6902"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4:</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 xml:space="preserve">Giá trị pH mà khi đó amino acid có nồng độ ion lưỡng cực là cực đại được gọi là điểm đăng điện (hiệu là pI). Khi pH &lt; pI thi amino acid đó tồn tại chủ yếu ở dạng cation, còn khi pH &gt; pI thì amino acid đó tồn tại chủ yếu ở dạng anion. Khi đặt trong một điện trường đạng anion sẽ di </w:t>
      </w:r>
      <w:r w:rsidRPr="00AD205E">
        <w:rPr>
          <w:rFonts w:ascii="Times New Roman" w:eastAsia="Times New Roman" w:hAnsi="Times New Roman" w:cs="Times New Roman"/>
          <w:color w:val="000000"/>
          <w:sz w:val="24"/>
          <w:szCs w:val="24"/>
        </w:rPr>
        <w:lastRenderedPageBreak/>
        <w:t>chuyến về cực (+) còn dạng cation sẽ di chuyển về cực (-). Tính chất này được gọi là tính điện di và được dùng để tách, tinh chế amino acid ra khỏi hỗn hợp của chúng. Cho các giá trị pI của các chất sau:</w:t>
      </w:r>
    </w:p>
    <w:tbl>
      <w:tblPr>
        <w:tblW w:w="0" w:type="auto"/>
        <w:tblCellMar>
          <w:top w:w="15" w:type="dxa"/>
          <w:left w:w="15" w:type="dxa"/>
          <w:bottom w:w="15" w:type="dxa"/>
          <w:right w:w="15" w:type="dxa"/>
        </w:tblCellMar>
        <w:tblLook w:val="04A0" w:firstRow="1" w:lastRow="0" w:firstColumn="1" w:lastColumn="0" w:noHBand="0" w:noVBand="1"/>
      </w:tblPr>
      <w:tblGrid>
        <w:gridCol w:w="722"/>
        <w:gridCol w:w="1949"/>
        <w:gridCol w:w="3640"/>
        <w:gridCol w:w="3281"/>
      </w:tblGrid>
      <w:tr w:rsidR="00AD205E" w:rsidRPr="00AD205E" w14:paraId="5E1367FB" w14:textId="77777777" w:rsidTr="00AD205E">
        <w:tc>
          <w:tcPr>
            <w:tcW w:w="74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5B4F31A4" w14:textId="77777777" w:rsidR="00AD205E" w:rsidRPr="00AD205E" w:rsidRDefault="00AD205E" w:rsidP="00AD205E">
            <w:pPr>
              <w:spacing w:after="0" w:line="0" w:lineRule="atLeast"/>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hất</w:t>
            </w:r>
          </w:p>
        </w:tc>
        <w:tc>
          <w:tcPr>
            <w:tcW w:w="207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08303819" w14:textId="77777777" w:rsidR="00AD205E" w:rsidRPr="00AD205E" w:rsidRDefault="00AD205E" w:rsidP="00AD205E">
            <w:pPr>
              <w:spacing w:after="0" w:line="240" w:lineRule="auto"/>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NC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COOH</w:t>
            </w:r>
          </w:p>
          <w:p w14:paraId="3CE4D08D"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glycine)</w:t>
            </w:r>
          </w:p>
        </w:tc>
        <w:tc>
          <w:tcPr>
            <w:tcW w:w="383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31219747"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HOOCC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C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CH(N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COOH</w:t>
            </w:r>
          </w:p>
          <w:p w14:paraId="70B54167"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glutamic acid)</w:t>
            </w:r>
          </w:p>
        </w:tc>
        <w:tc>
          <w:tcPr>
            <w:tcW w:w="3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749AF89D"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N[C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w:t>
            </w:r>
            <w:r w:rsidRPr="00AD205E">
              <w:rPr>
                <w:rFonts w:ascii="Times New Roman" w:eastAsia="Times New Roman" w:hAnsi="Times New Roman" w:cs="Times New Roman"/>
                <w:color w:val="000000"/>
                <w:sz w:val="24"/>
                <w:szCs w:val="24"/>
                <w:vertAlign w:val="subscript"/>
              </w:rPr>
              <w:t>4</w:t>
            </w:r>
            <w:r w:rsidRPr="00AD205E">
              <w:rPr>
                <w:rFonts w:ascii="Times New Roman" w:eastAsia="Times New Roman" w:hAnsi="Times New Roman" w:cs="Times New Roman"/>
                <w:color w:val="000000"/>
                <w:sz w:val="24"/>
                <w:szCs w:val="24"/>
              </w:rPr>
              <w:t>CH(N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COOH</w:t>
            </w:r>
          </w:p>
          <w:p w14:paraId="784083F6"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lysine)</w:t>
            </w:r>
          </w:p>
        </w:tc>
      </w:tr>
      <w:tr w:rsidR="00AD205E" w:rsidRPr="00AD205E" w14:paraId="0FBB0742" w14:textId="77777777" w:rsidTr="00AD205E">
        <w:tc>
          <w:tcPr>
            <w:tcW w:w="74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2988EC84" w14:textId="77777777" w:rsidR="00AD205E" w:rsidRPr="00AD205E" w:rsidRDefault="00AD205E" w:rsidP="00AD205E">
            <w:pPr>
              <w:spacing w:after="0" w:line="0" w:lineRule="atLeast"/>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pI</w:t>
            </w:r>
          </w:p>
        </w:tc>
        <w:tc>
          <w:tcPr>
            <w:tcW w:w="207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04E63FC0"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6,0</w:t>
            </w:r>
          </w:p>
        </w:tc>
        <w:tc>
          <w:tcPr>
            <w:tcW w:w="383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10285A48"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3,2</w:t>
            </w:r>
          </w:p>
        </w:tc>
        <w:tc>
          <w:tcPr>
            <w:tcW w:w="3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771C321A"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9,7</w:t>
            </w:r>
          </w:p>
        </w:tc>
      </w:tr>
    </w:tbl>
    <w:p w14:paraId="1512338A"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Trong các giá trị pH cho dưới đây, giá trị nào là tối ưu nhất để tách ba chất trên ra khỏi dung dịch hỗn hợp của chúng?</w:t>
      </w:r>
    </w:p>
    <w:p w14:paraId="764FF053"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A</w:t>
      </w:r>
      <w:r w:rsidRPr="00AD205E">
        <w:rPr>
          <w:rFonts w:ascii="Times New Roman" w:eastAsia="Times New Roman" w:hAnsi="Times New Roman" w:cs="Times New Roman"/>
          <w:color w:val="000000"/>
          <w:sz w:val="24"/>
          <w:szCs w:val="24"/>
        </w:rPr>
        <w:t>. pH = 14,0.         </w:t>
      </w:r>
      <w:r w:rsidRPr="00AD205E">
        <w:rPr>
          <w:rFonts w:ascii="Times New Roman" w:eastAsia="Times New Roman" w:hAnsi="Times New Roman" w:cs="Times New Roman"/>
          <w:b/>
          <w:bCs/>
          <w:color w:val="000000"/>
          <w:sz w:val="24"/>
          <w:szCs w:val="24"/>
        </w:rPr>
        <w:t>B</w:t>
      </w:r>
      <w:r w:rsidRPr="00AD205E">
        <w:rPr>
          <w:rFonts w:ascii="Times New Roman" w:eastAsia="Times New Roman" w:hAnsi="Times New Roman" w:cs="Times New Roman"/>
          <w:color w:val="000000"/>
          <w:sz w:val="24"/>
          <w:szCs w:val="24"/>
        </w:rPr>
        <w:t>. pH = 9,7 .           </w:t>
      </w:r>
      <w:r w:rsidRPr="00AD205E">
        <w:rPr>
          <w:rFonts w:ascii="Times New Roman" w:eastAsia="Times New Roman" w:hAnsi="Times New Roman" w:cs="Times New Roman"/>
          <w:b/>
          <w:bCs/>
          <w:color w:val="000000"/>
          <w:sz w:val="24"/>
          <w:szCs w:val="24"/>
        </w:rPr>
        <w:t>C</w:t>
      </w:r>
      <w:r w:rsidRPr="00AD205E">
        <w:rPr>
          <w:rFonts w:ascii="Times New Roman" w:eastAsia="Times New Roman" w:hAnsi="Times New Roman" w:cs="Times New Roman"/>
          <w:color w:val="000000"/>
          <w:sz w:val="24"/>
          <w:szCs w:val="24"/>
        </w:rPr>
        <w:t>. pH = 3,2.                   </w:t>
      </w: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pH = 6,0.</w:t>
      </w:r>
    </w:p>
    <w:p w14:paraId="73C38D05"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5:</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Nhỏ dung dịch methylamine vào dung dịch nào sau đây thấy xuất hiện kết tủa?</w:t>
      </w:r>
    </w:p>
    <w:p w14:paraId="3005F62C"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HCl.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MgCl</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BaCl</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NaCl.</w:t>
      </w:r>
    </w:p>
    <w:p w14:paraId="6FC1CB7A"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6:</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Insulin là hoóc-môn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hự đầu N là số 1, thì amino acid ở vị trí số 5 trong X có kí hiệu là</w:t>
      </w:r>
    </w:p>
    <w:p w14:paraId="78A7EAD2"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Thr.        </w:t>
      </w: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Pro.        </w:t>
      </w: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Tyr.        </w:t>
      </w: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Lys.</w:t>
      </w:r>
    </w:p>
    <w:p w14:paraId="5CE882E2" w14:textId="77777777" w:rsidR="00AD205E" w:rsidRPr="00AD205E" w:rsidRDefault="00AD205E" w:rsidP="00D25641">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7:</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Tiến hành thí nghiệm điều chế ethyl acetate theo các bước sau đây:</w:t>
      </w:r>
    </w:p>
    <w:p w14:paraId="5EF1F709" w14:textId="77777777" w:rsidR="00AD205E" w:rsidRPr="00AD205E" w:rsidRDefault="00AD205E" w:rsidP="00AD205E">
      <w:pPr>
        <w:spacing w:after="0" w:line="240" w:lineRule="auto"/>
        <w:ind w:firstLine="284"/>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Bước 1: Cho 1 mL C</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5</w:t>
      </w:r>
      <w:r w:rsidRPr="00AD205E">
        <w:rPr>
          <w:rFonts w:ascii="Times New Roman" w:eastAsia="Times New Roman" w:hAnsi="Times New Roman" w:cs="Times New Roman"/>
          <w:color w:val="000000"/>
          <w:sz w:val="24"/>
          <w:szCs w:val="24"/>
        </w:rPr>
        <w:t>OH, 1 mL C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COOH và vài giọt dung dịch 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SO</w:t>
      </w:r>
      <w:r w:rsidRPr="00AD205E">
        <w:rPr>
          <w:rFonts w:ascii="Times New Roman" w:eastAsia="Times New Roman" w:hAnsi="Times New Roman" w:cs="Times New Roman"/>
          <w:color w:val="000000"/>
          <w:sz w:val="24"/>
          <w:szCs w:val="24"/>
          <w:vertAlign w:val="subscript"/>
        </w:rPr>
        <w:t>4</w:t>
      </w:r>
      <w:r w:rsidRPr="00AD205E">
        <w:rPr>
          <w:rFonts w:ascii="Times New Roman" w:eastAsia="Times New Roman" w:hAnsi="Times New Roman" w:cs="Times New Roman"/>
          <w:color w:val="000000"/>
          <w:sz w:val="24"/>
          <w:szCs w:val="24"/>
        </w:rPr>
        <w:t> đặc vào ống nghiệm.</w:t>
      </w:r>
    </w:p>
    <w:p w14:paraId="039EF36F" w14:textId="77777777" w:rsidR="00AD205E" w:rsidRPr="00AD205E" w:rsidRDefault="00AD205E" w:rsidP="00AD205E">
      <w:pPr>
        <w:spacing w:after="0" w:line="240" w:lineRule="auto"/>
        <w:ind w:firstLine="284"/>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Bước 2: Lắc đều ống nghiệm, đun cách thủy (trong nồi nước nóng) khoảng 5 - 6 phút ở 65 - 70</w:t>
      </w:r>
      <w:r w:rsidRPr="00AD205E">
        <w:rPr>
          <w:rFonts w:ascii="Times New Roman" w:eastAsia="Times New Roman" w:hAnsi="Times New Roman" w:cs="Times New Roman"/>
          <w:color w:val="000000"/>
          <w:sz w:val="24"/>
          <w:szCs w:val="24"/>
          <w:vertAlign w:val="superscript"/>
        </w:rPr>
        <w:t>o</w:t>
      </w:r>
      <w:r w:rsidRPr="00AD205E">
        <w:rPr>
          <w:rFonts w:ascii="Times New Roman" w:eastAsia="Times New Roman" w:hAnsi="Times New Roman" w:cs="Times New Roman"/>
          <w:color w:val="000000"/>
          <w:sz w:val="24"/>
          <w:szCs w:val="24"/>
        </w:rPr>
        <w:t>C.</w:t>
      </w:r>
    </w:p>
    <w:p w14:paraId="03ED90AA" w14:textId="77777777" w:rsidR="00AD205E" w:rsidRPr="00AD205E" w:rsidRDefault="00AD205E" w:rsidP="00AD205E">
      <w:pPr>
        <w:spacing w:after="0" w:line="240" w:lineRule="auto"/>
        <w:ind w:firstLine="284"/>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Bước 3: Làm lạnh, sau đó rót 2 mL dung dịch NaCl bão hòa vào ống nghiệm.</w:t>
      </w:r>
    </w:p>
    <w:p w14:paraId="4BD38B18"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Phát biểu nào sau đây là </w:t>
      </w:r>
      <w:r w:rsidRPr="00AD205E">
        <w:rPr>
          <w:rFonts w:ascii="Times New Roman" w:eastAsia="Times New Roman" w:hAnsi="Times New Roman" w:cs="Times New Roman"/>
          <w:b/>
          <w:bCs/>
          <w:color w:val="000000"/>
          <w:sz w:val="24"/>
          <w:szCs w:val="24"/>
        </w:rPr>
        <w:t>sai </w:t>
      </w:r>
      <w:r w:rsidRPr="00AD205E">
        <w:rPr>
          <w:rFonts w:ascii="Times New Roman" w:eastAsia="Times New Roman" w:hAnsi="Times New Roman" w:cs="Times New Roman"/>
          <w:color w:val="000000"/>
          <w:sz w:val="24"/>
          <w:szCs w:val="24"/>
        </w:rPr>
        <w:t>?</w:t>
      </w:r>
    </w:p>
    <w:p w14:paraId="0D8C008C"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A.</w:t>
      </w:r>
      <w:r w:rsidRPr="00AD205E">
        <w:rPr>
          <w:rFonts w:ascii="Times New Roman" w:eastAsia="Times New Roman" w:hAnsi="Times New Roman" w:cs="Times New Roman"/>
          <w:color w:val="000000"/>
          <w:sz w:val="24"/>
          <w:szCs w:val="24"/>
        </w:rPr>
        <w:t> 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SO</w:t>
      </w:r>
      <w:r w:rsidRPr="00AD205E">
        <w:rPr>
          <w:rFonts w:ascii="Times New Roman" w:eastAsia="Times New Roman" w:hAnsi="Times New Roman" w:cs="Times New Roman"/>
          <w:color w:val="000000"/>
          <w:sz w:val="24"/>
          <w:szCs w:val="24"/>
          <w:vertAlign w:val="subscript"/>
        </w:rPr>
        <w:t>4</w:t>
      </w:r>
      <w:r w:rsidRPr="00AD205E">
        <w:rPr>
          <w:rFonts w:ascii="Times New Roman" w:eastAsia="Times New Roman" w:hAnsi="Times New Roman" w:cs="Times New Roman"/>
          <w:color w:val="000000"/>
          <w:sz w:val="24"/>
          <w:szCs w:val="24"/>
        </w:rPr>
        <w:t> đặc có vai trò vừa làm chất xúc tác vừa làm tăng hiệu suất tạo sản phẩm.</w:t>
      </w:r>
    </w:p>
    <w:p w14:paraId="4EFDB2C1"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Mục đích chính của việc thêm dung dịch NaCl bão hòa là để tránh phân hủy sản phẩm.</w:t>
      </w:r>
    </w:p>
    <w:p w14:paraId="75BF8348"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Sau bước 2, trong ống nghiệm vẫn còn C</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5</w:t>
      </w:r>
      <w:r w:rsidRPr="00AD205E">
        <w:rPr>
          <w:rFonts w:ascii="Times New Roman" w:eastAsia="Times New Roman" w:hAnsi="Times New Roman" w:cs="Times New Roman"/>
          <w:color w:val="000000"/>
          <w:sz w:val="24"/>
          <w:szCs w:val="24"/>
        </w:rPr>
        <w:t>OH và C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COOH.</w:t>
      </w:r>
    </w:p>
    <w:p w14:paraId="4F1C53F2"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Sau bước 3, chất lỏng trong ống nghiệm tách thành hai lớp.</w:t>
      </w:r>
    </w:p>
    <w:p w14:paraId="0CCD4F3F" w14:textId="77777777" w:rsidR="00AD205E" w:rsidRPr="00AD205E" w:rsidRDefault="00AD205E" w:rsidP="00D25641">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8:</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shd w:val="clear" w:color="auto" w:fill="FFFFFF"/>
        </w:rPr>
        <w:t>Thuỷ phân hoàn toàn một polyamide X thu được một amino acid Y mạch không phân nhánh, có nhóm amine ở một đầu mạch của phân tử. Kết quả phân tích nguyên tố cho  phân tử Y có phần trăm khối lượng các nguyên tố C, H, N lần lượt bằng 54,96%, 9,85% và 10,61%, còn lại là oxygen. Từ phổ khối lượng (MS) xác định được phân tử khối của Y bằng 131. Từ Y, bằng phản ứng trùng ngưng lại thu được polymer X ban đầu. Công thức của polyamide X là</w:t>
      </w:r>
    </w:p>
    <w:tbl>
      <w:tblPr>
        <w:tblW w:w="0" w:type="auto"/>
        <w:tblCellMar>
          <w:top w:w="15" w:type="dxa"/>
          <w:left w:w="15" w:type="dxa"/>
          <w:bottom w:w="15" w:type="dxa"/>
          <w:right w:w="15" w:type="dxa"/>
        </w:tblCellMar>
        <w:tblLook w:val="04A0" w:firstRow="1" w:lastRow="0" w:firstColumn="1" w:lastColumn="0" w:noHBand="0" w:noVBand="1"/>
      </w:tblPr>
      <w:tblGrid>
        <w:gridCol w:w="4790"/>
        <w:gridCol w:w="4786"/>
      </w:tblGrid>
      <w:tr w:rsidR="00AD205E" w:rsidRPr="00AD205E" w14:paraId="78B537C1" w14:textId="77777777" w:rsidTr="00AD205E">
        <w:tc>
          <w:tcPr>
            <w:tcW w:w="489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B65DFAE" w14:textId="77777777" w:rsidR="00AD205E" w:rsidRPr="00AD205E" w:rsidRDefault="00AD205E" w:rsidP="00AD205E">
            <w:pPr>
              <w:spacing w:after="0" w:line="0" w:lineRule="atLeast"/>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A.</w:t>
            </w:r>
            <w:r w:rsidRPr="00AD205E">
              <w:rPr>
                <w:rFonts w:ascii="Times New Roman" w:eastAsia="Times New Roman" w:hAnsi="Times New Roman" w:cs="Times New Roman"/>
                <w:color w:val="000000"/>
                <w:sz w:val="24"/>
                <w:szCs w:val="24"/>
              </w:rPr>
              <w:t> </w:t>
            </w:r>
            <w:r w:rsidR="000D5B60">
              <w:rPr>
                <w:noProof/>
              </w:rPr>
              <w:object w:dxaOrig="2475" w:dyaOrig="600" w14:anchorId="1FCA5F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123.45pt;height:30.2pt;mso-width-percent:0;mso-height-percent:0;mso-width-percent:0;mso-height-percent:0" o:ole="">
                  <v:imagedata r:id="rId7" o:title=""/>
                </v:shape>
                <o:OLEObject Type="Embed" ProgID="Paint.Picture.1" ShapeID="_x0000_i1034" DrawAspect="Content" ObjectID="_1814854299" r:id="rId8"/>
              </w:object>
            </w:r>
          </w:p>
        </w:tc>
        <w:tc>
          <w:tcPr>
            <w:tcW w:w="49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E42EE1A" w14:textId="77777777" w:rsidR="00AD205E" w:rsidRPr="00AD205E" w:rsidRDefault="00AD205E" w:rsidP="00AD205E">
            <w:pPr>
              <w:spacing w:after="0" w:line="0" w:lineRule="atLeast"/>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B.</w:t>
            </w:r>
            <w:r w:rsidRPr="00AD205E">
              <w:rPr>
                <w:rFonts w:ascii="Times New Roman" w:eastAsia="Times New Roman" w:hAnsi="Times New Roman" w:cs="Times New Roman"/>
                <w:color w:val="000000"/>
                <w:sz w:val="24"/>
                <w:szCs w:val="24"/>
              </w:rPr>
              <w:t> </w:t>
            </w:r>
            <w:r w:rsidR="000D5B60">
              <w:rPr>
                <w:noProof/>
              </w:rPr>
              <w:object w:dxaOrig="2190" w:dyaOrig="1005" w14:anchorId="31BE15C7">
                <v:shape id="_x0000_i1033" type="#_x0000_t75" alt="" style="width:109.95pt;height:50.15pt;mso-width-percent:0;mso-height-percent:0;mso-width-percent:0;mso-height-percent:0" o:ole="">
                  <v:imagedata r:id="rId9" o:title=""/>
                </v:shape>
                <o:OLEObject Type="Embed" ProgID="Paint.Picture.1" ShapeID="_x0000_i1033" DrawAspect="Content" ObjectID="_1814854300" r:id="rId10"/>
              </w:object>
            </w:r>
          </w:p>
        </w:tc>
      </w:tr>
      <w:tr w:rsidR="00AD205E" w:rsidRPr="00AD205E" w14:paraId="075C8497" w14:textId="77777777" w:rsidTr="00AD205E">
        <w:tc>
          <w:tcPr>
            <w:tcW w:w="489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B28DEEC" w14:textId="77777777" w:rsidR="00AD205E" w:rsidRPr="00AD205E" w:rsidRDefault="00AD205E" w:rsidP="00AD205E">
            <w:pPr>
              <w:spacing w:after="0" w:line="0" w:lineRule="atLeast"/>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w:t>
            </w:r>
            <w:r w:rsidRPr="00AD205E">
              <w:rPr>
                <w:rFonts w:ascii="Times New Roman" w:eastAsia="Times New Roman" w:hAnsi="Times New Roman" w:cs="Times New Roman"/>
                <w:color w:val="000000"/>
                <w:sz w:val="24"/>
                <w:szCs w:val="24"/>
              </w:rPr>
              <w:t> </w:t>
            </w:r>
            <w:r w:rsidR="000D5B60">
              <w:rPr>
                <w:noProof/>
              </w:rPr>
              <w:object w:dxaOrig="2265" w:dyaOrig="825" w14:anchorId="64564530">
                <v:shape id="_x0000_i1032" type="#_x0000_t75" alt="" style="width:113.15pt;height:41.15pt;mso-width-percent:0;mso-height-percent:0;mso-width-percent:0;mso-height-percent:0" o:ole="">
                  <v:imagedata r:id="rId11" o:title=""/>
                </v:shape>
                <o:OLEObject Type="Embed" ProgID="Paint.Picture.1" ShapeID="_x0000_i1032" DrawAspect="Content" ObjectID="_1814854301" r:id="rId12"/>
              </w:object>
            </w:r>
          </w:p>
        </w:tc>
        <w:tc>
          <w:tcPr>
            <w:tcW w:w="490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9FCEEA8" w14:textId="77777777" w:rsidR="00AD205E" w:rsidRPr="00AD205E" w:rsidRDefault="00AD205E" w:rsidP="00AD205E">
            <w:pPr>
              <w:spacing w:after="0" w:line="0" w:lineRule="atLeast"/>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w:t>
            </w:r>
            <w:r w:rsidR="000D5B60">
              <w:rPr>
                <w:noProof/>
              </w:rPr>
              <w:object w:dxaOrig="2355" w:dyaOrig="870" w14:anchorId="5CA930BB">
                <v:shape id="_x0000_i1031" type="#_x0000_t75" alt="" style="width:117.65pt;height:43.7pt;mso-width-percent:0;mso-height-percent:0;mso-width-percent:0;mso-height-percent:0" o:ole="">
                  <v:imagedata r:id="rId13" o:title=""/>
                </v:shape>
                <o:OLEObject Type="Embed" ProgID="Paint.Picture.1" ShapeID="_x0000_i1031" DrawAspect="Content" ObjectID="_1814854302" r:id="rId14"/>
              </w:object>
            </w:r>
          </w:p>
        </w:tc>
      </w:tr>
    </w:tbl>
    <w:p w14:paraId="03575B5E"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PHẦN II. Câu trắc nghiệm đúng sai. </w:t>
      </w:r>
      <w:r w:rsidRPr="00AD205E">
        <w:rPr>
          <w:rFonts w:ascii="Times New Roman" w:eastAsia="Times New Roman" w:hAnsi="Times New Roman" w:cs="Times New Roman"/>
          <w:color w:val="000000"/>
          <w:sz w:val="24"/>
          <w:szCs w:val="24"/>
        </w:rPr>
        <w:t>Thí sinh trả lời từ câu 1 đến câu 4. Trong mỗi ý </w:t>
      </w:r>
      <w:r w:rsidRPr="00AD205E">
        <w:rPr>
          <w:rFonts w:ascii="Times New Roman" w:eastAsia="Times New Roman" w:hAnsi="Times New Roman" w:cs="Times New Roman"/>
          <w:b/>
          <w:bCs/>
          <w:color w:val="000000"/>
          <w:sz w:val="24"/>
          <w:szCs w:val="24"/>
        </w:rPr>
        <w:t>a, b, c, d </w:t>
      </w:r>
      <w:r w:rsidRPr="00AD205E">
        <w:rPr>
          <w:rFonts w:ascii="Times New Roman" w:eastAsia="Times New Roman" w:hAnsi="Times New Roman" w:cs="Times New Roman"/>
          <w:color w:val="000000"/>
          <w:sz w:val="24"/>
          <w:szCs w:val="24"/>
        </w:rPr>
        <w:t>ở mỗi câu, thí sinh chọn đúng hoặc sai</w:t>
      </w:r>
    </w:p>
    <w:p w14:paraId="4958D5B4"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 a - ; b – ; c – ;  d -</w:t>
      </w:r>
    </w:p>
    <w:p w14:paraId="700B28D7"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Tiến hành thí nghiệm theo các bước sau:</w:t>
      </w:r>
    </w:p>
    <w:p w14:paraId="772AA0C3"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Bước 1: Cho khoảng 2 mL dung dịch NaOH 10% vào ống nghiệm. Sau đó, thêm khoảng 0,5 mL dung dịch CuSO</w:t>
      </w:r>
      <w:r w:rsidRPr="00AD205E">
        <w:rPr>
          <w:rFonts w:ascii="Times New Roman" w:eastAsia="Times New Roman" w:hAnsi="Times New Roman" w:cs="Times New Roman"/>
          <w:color w:val="000000"/>
          <w:sz w:val="24"/>
          <w:szCs w:val="24"/>
          <w:vertAlign w:val="subscript"/>
        </w:rPr>
        <w:t>4</w:t>
      </w:r>
      <w:r w:rsidRPr="00AD205E">
        <w:rPr>
          <w:rFonts w:ascii="Times New Roman" w:eastAsia="Times New Roman" w:hAnsi="Times New Roman" w:cs="Times New Roman"/>
          <w:color w:val="000000"/>
          <w:sz w:val="24"/>
          <w:szCs w:val="24"/>
        </w:rPr>
        <w:t> 5% vào, lắc nhẹ.</w:t>
      </w:r>
    </w:p>
    <w:p w14:paraId="39663EF8"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Bước 2: Cho khoảng 3 mL dung dịch glucose 2% vào ống nghiệm, lắc đều.</w:t>
      </w:r>
    </w:p>
    <w:p w14:paraId="228A79C0"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a) </w:t>
      </w:r>
      <w:r w:rsidRPr="00AD205E">
        <w:rPr>
          <w:rFonts w:ascii="Times New Roman" w:eastAsia="Times New Roman" w:hAnsi="Times New Roman" w:cs="Times New Roman"/>
          <w:color w:val="000000"/>
          <w:sz w:val="24"/>
          <w:szCs w:val="24"/>
        </w:rPr>
        <w:t>Sau bước 2, kết tủa đã bị hòa tan, thu được dung dịch màu xanh lam.</w:t>
      </w:r>
    </w:p>
    <w:p w14:paraId="356D836E"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b) </w:t>
      </w:r>
      <w:r w:rsidRPr="00AD205E">
        <w:rPr>
          <w:rFonts w:ascii="Times New Roman" w:eastAsia="Times New Roman" w:hAnsi="Times New Roman" w:cs="Times New Roman"/>
          <w:color w:val="000000"/>
          <w:sz w:val="24"/>
          <w:szCs w:val="24"/>
        </w:rPr>
        <w:t>Thí nghiệm trên chứng minh glucose có tính khử.</w:t>
      </w:r>
    </w:p>
    <w:p w14:paraId="4557F425"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 </w:t>
      </w:r>
      <w:r w:rsidRPr="00AD205E">
        <w:rPr>
          <w:rFonts w:ascii="Times New Roman" w:eastAsia="Times New Roman" w:hAnsi="Times New Roman" w:cs="Times New Roman"/>
          <w:color w:val="000000"/>
          <w:sz w:val="24"/>
          <w:szCs w:val="24"/>
        </w:rPr>
        <w:t>Nếu thay dung dịch NaOH ở bước 2 bằng dung dịch KOH thì hiện tượng ở bước 3 vẫn tương tự.</w:t>
      </w:r>
    </w:p>
    <w:p w14:paraId="5A3DF978"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d) </w:t>
      </w:r>
      <w:r w:rsidRPr="00AD205E">
        <w:rPr>
          <w:rFonts w:ascii="Times New Roman" w:eastAsia="Times New Roman" w:hAnsi="Times New Roman" w:cs="Times New Roman"/>
          <w:color w:val="000000"/>
          <w:sz w:val="24"/>
          <w:szCs w:val="24"/>
        </w:rPr>
        <w:t>Sau bước 2, nếu đun nóng sẽ xuất hiện kết tủa màu đen.</w:t>
      </w:r>
    </w:p>
    <w:p w14:paraId="16985C1E"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2. a - ; b - ; c - ; d -</w:t>
      </w:r>
    </w:p>
    <w:p w14:paraId="6E12B779"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lastRenderedPageBreak/>
        <w:t>Cho dãy các chất sau: aniline (X); glutamic acid (Y); Gly-Ala (Z).</w:t>
      </w:r>
    </w:p>
    <w:p w14:paraId="5F158F39"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 a)</w:t>
      </w:r>
      <w:r w:rsidRPr="00AD205E">
        <w:rPr>
          <w:rFonts w:ascii="Times New Roman" w:eastAsia="Times New Roman" w:hAnsi="Times New Roman" w:cs="Times New Roman"/>
          <w:color w:val="000000"/>
          <w:sz w:val="24"/>
          <w:szCs w:val="24"/>
        </w:rPr>
        <w:t> Các chất trên đều có chứa các nguyên tố C, H, O và N trong phân tử.</w:t>
      </w:r>
    </w:p>
    <w:p w14:paraId="592457B2"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b)</w:t>
      </w:r>
      <w:r w:rsidRPr="00AD205E">
        <w:rPr>
          <w:rFonts w:ascii="Times New Roman" w:eastAsia="Times New Roman" w:hAnsi="Times New Roman" w:cs="Times New Roman"/>
          <w:color w:val="000000"/>
          <w:sz w:val="24"/>
          <w:szCs w:val="24"/>
        </w:rPr>
        <w:t> Chất Z có phản ứng với thuốc thử biuret tạo thành màu tím đặc trưng.</w:t>
      </w:r>
    </w:p>
    <w:p w14:paraId="62452745"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c)</w:t>
      </w:r>
      <w:r w:rsidRPr="00AD205E">
        <w:rPr>
          <w:rFonts w:ascii="Times New Roman" w:eastAsia="Times New Roman" w:hAnsi="Times New Roman" w:cs="Times New Roman"/>
          <w:color w:val="000000"/>
          <w:sz w:val="24"/>
          <w:szCs w:val="24"/>
        </w:rPr>
        <w:t> Ở điều kiện thường, X là chất lỏng; Y là chất rắn.</w:t>
      </w:r>
    </w:p>
    <w:p w14:paraId="12007995"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w:t>
      </w: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Có thể nhận  dung dịch ba chất trên bằng quỳ tím.</w:t>
      </w:r>
    </w:p>
    <w:p w14:paraId="3744F1BE"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3. a – ; b - ; c – ; d -</w:t>
      </w:r>
    </w:p>
    <w:p w14:paraId="6AFACABB"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Ester no, đơn chức, mạch hở (X) là dung môi hữu cơ được sử dụng nhiều trong công nghiệp hóa chất. Trên phổ MS của X thấy xuất hiện peak của ion phân tử có giá trị </w:t>
      </w:r>
      <w:r w:rsidRPr="00AD205E">
        <w:rPr>
          <w:rFonts w:ascii="Times New Roman" w:eastAsia="Times New Roman" w:hAnsi="Times New Roman" w:cs="Times New Roman"/>
          <w:i/>
          <w:iCs/>
          <w:color w:val="000000"/>
          <w:sz w:val="24"/>
          <w:szCs w:val="24"/>
        </w:rPr>
        <w:t>m/z</w:t>
      </w:r>
      <w:r w:rsidRPr="00AD205E">
        <w:rPr>
          <w:rFonts w:ascii="Times New Roman" w:eastAsia="Times New Roman" w:hAnsi="Times New Roman" w:cs="Times New Roman"/>
          <w:color w:val="000000"/>
          <w:sz w:val="24"/>
          <w:szCs w:val="24"/>
        </w:rPr>
        <w:t> =88. Trong đời sống, X được điều chế từ quá trình lên men tinh bột và là một thành phần của xăng E5. Cho các phương trình hóa học sau:</w:t>
      </w:r>
    </w:p>
    <w:p w14:paraId="3240576E"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I) X + NaOH  → X</w:t>
      </w:r>
      <w:r w:rsidRPr="00AD205E">
        <w:rPr>
          <w:rFonts w:ascii="Times New Roman" w:eastAsia="Times New Roman" w:hAnsi="Times New Roman" w:cs="Times New Roman"/>
          <w:color w:val="000000"/>
          <w:sz w:val="24"/>
          <w:szCs w:val="24"/>
          <w:vertAlign w:val="subscript"/>
        </w:rPr>
        <w:t>1 </w:t>
      </w:r>
      <w:r w:rsidRPr="00AD205E">
        <w:rPr>
          <w:rFonts w:ascii="Times New Roman" w:eastAsia="Times New Roman" w:hAnsi="Times New Roman" w:cs="Times New Roman"/>
          <w:color w:val="000000"/>
          <w:sz w:val="24"/>
          <w:szCs w:val="24"/>
        </w:rPr>
        <w:t>+ X</w:t>
      </w:r>
      <w:r w:rsidRPr="00AD205E">
        <w:rPr>
          <w:rFonts w:ascii="Times New Roman" w:eastAsia="Times New Roman" w:hAnsi="Times New Roman" w:cs="Times New Roman"/>
          <w:color w:val="000000"/>
          <w:sz w:val="24"/>
          <w:szCs w:val="24"/>
          <w:vertAlign w:val="subscript"/>
        </w:rPr>
        <w:t>2</w:t>
      </w:r>
    </w:p>
    <w:p w14:paraId="6966D539"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2) X</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 CuO → X</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 + Cu + 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O</w:t>
      </w:r>
    </w:p>
    <w:p w14:paraId="290EE9BD"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3) X</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 + Br</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 H2O → X</w:t>
      </w:r>
      <w:r w:rsidRPr="00AD205E">
        <w:rPr>
          <w:rFonts w:ascii="Times New Roman" w:eastAsia="Times New Roman" w:hAnsi="Times New Roman" w:cs="Times New Roman"/>
          <w:color w:val="000000"/>
          <w:sz w:val="24"/>
          <w:szCs w:val="24"/>
          <w:vertAlign w:val="subscript"/>
        </w:rPr>
        <w:t>4</w:t>
      </w:r>
      <w:r w:rsidRPr="00AD205E">
        <w:rPr>
          <w:rFonts w:ascii="Times New Roman" w:eastAsia="Times New Roman" w:hAnsi="Times New Roman" w:cs="Times New Roman"/>
          <w:color w:val="000000"/>
          <w:sz w:val="24"/>
          <w:szCs w:val="24"/>
        </w:rPr>
        <w:t> + HBr.</w:t>
      </w:r>
    </w:p>
    <w:p w14:paraId="3C29BF11"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a)</w:t>
      </w:r>
      <w:r w:rsidRPr="00AD205E">
        <w:rPr>
          <w:rFonts w:ascii="Times New Roman" w:eastAsia="Times New Roman" w:hAnsi="Times New Roman" w:cs="Times New Roman"/>
          <w:color w:val="000000"/>
          <w:sz w:val="24"/>
          <w:szCs w:val="24"/>
        </w:rPr>
        <w:t> X tan tốt trong nước.</w:t>
      </w:r>
    </w:p>
    <w:p w14:paraId="2893CCFD"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b)</w:t>
      </w:r>
      <w:r w:rsidRPr="00AD205E">
        <w:rPr>
          <w:rFonts w:ascii="Times New Roman" w:eastAsia="Times New Roman" w:hAnsi="Times New Roman" w:cs="Times New Roman"/>
          <w:color w:val="000000"/>
          <w:sz w:val="24"/>
          <w:szCs w:val="24"/>
        </w:rPr>
        <w:t> X và X</w:t>
      </w:r>
      <w:r w:rsidRPr="00AD205E">
        <w:rPr>
          <w:rFonts w:ascii="Times New Roman" w:eastAsia="Times New Roman" w:hAnsi="Times New Roman" w:cs="Times New Roman"/>
          <w:color w:val="000000"/>
          <w:sz w:val="24"/>
          <w:szCs w:val="24"/>
          <w:vertAlign w:val="subscript"/>
        </w:rPr>
        <w:t>4</w:t>
      </w:r>
      <w:r w:rsidRPr="00AD205E">
        <w:rPr>
          <w:rFonts w:ascii="Times New Roman" w:eastAsia="Times New Roman" w:hAnsi="Times New Roman" w:cs="Times New Roman"/>
          <w:color w:val="000000"/>
          <w:sz w:val="24"/>
          <w:szCs w:val="24"/>
        </w:rPr>
        <w:t> là hai chất đồng phân.</w:t>
      </w:r>
    </w:p>
    <w:p w14:paraId="492BC945"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w:t>
      </w:r>
      <w:r w:rsidRPr="00AD205E">
        <w:rPr>
          <w:rFonts w:ascii="Times New Roman" w:eastAsia="Times New Roman" w:hAnsi="Times New Roman" w:cs="Times New Roman"/>
          <w:color w:val="000000"/>
          <w:sz w:val="24"/>
          <w:szCs w:val="24"/>
        </w:rPr>
        <w:t> Có thể thực hiện phản ứng theo sơ đồ chuyển hoá X</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 X</w:t>
      </w:r>
      <w:r w:rsidRPr="00AD205E">
        <w:rPr>
          <w:rFonts w:ascii="Times New Roman" w:eastAsia="Times New Roman" w:hAnsi="Times New Roman" w:cs="Times New Roman"/>
          <w:color w:val="000000"/>
          <w:sz w:val="24"/>
          <w:szCs w:val="24"/>
          <w:vertAlign w:val="subscript"/>
        </w:rPr>
        <w:t>4</w:t>
      </w:r>
      <w:r w:rsidRPr="00AD205E">
        <w:rPr>
          <w:rFonts w:ascii="Times New Roman" w:eastAsia="Times New Roman" w:hAnsi="Times New Roman" w:cs="Times New Roman"/>
          <w:color w:val="000000"/>
          <w:sz w:val="24"/>
          <w:szCs w:val="24"/>
        </w:rPr>
        <w:t> → X</w:t>
      </w:r>
    </w:p>
    <w:p w14:paraId="2FD54139"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Thứ tự nhiệt độ sôi được sắp xếp theo chiều X</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 &lt; X</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lt; X</w:t>
      </w:r>
      <w:r w:rsidRPr="00AD205E">
        <w:rPr>
          <w:rFonts w:ascii="Times New Roman" w:eastAsia="Times New Roman" w:hAnsi="Times New Roman" w:cs="Times New Roman"/>
          <w:color w:val="000000"/>
          <w:sz w:val="24"/>
          <w:szCs w:val="24"/>
          <w:vertAlign w:val="subscript"/>
        </w:rPr>
        <w:t>4</w:t>
      </w:r>
    </w:p>
    <w:p w14:paraId="2333E36D"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4. a - ; b- , c - ; d -</w:t>
      </w:r>
    </w:p>
    <w:p w14:paraId="18A89D86"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Triglyceride đóng vai trò là nguồn cung cấp năng lượng và chuyện chở các chất béo trong quá trình trao đổi chất. Cho triglyceride X có công thức cấu tạo như hình sau.</w:t>
      </w:r>
    </w:p>
    <w:p w14:paraId="17AFD7C0"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61BF5E28" wp14:editId="058C17C6">
            <wp:extent cx="3876675" cy="10382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76675" cy="1038225"/>
                    </a:xfrm>
                    <a:prstGeom prst="rect">
                      <a:avLst/>
                    </a:prstGeom>
                    <a:noFill/>
                    <a:ln>
                      <a:noFill/>
                    </a:ln>
                  </pic:spPr>
                </pic:pic>
              </a:graphicData>
            </a:graphic>
          </wp:inline>
        </w:drawing>
      </w:r>
    </w:p>
    <w:p w14:paraId="4FF4B1D2"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a)</w:t>
      </w:r>
      <w:r w:rsidRPr="00AD205E">
        <w:rPr>
          <w:rFonts w:ascii="Times New Roman" w:eastAsia="Times New Roman" w:hAnsi="Times New Roman" w:cs="Times New Roman"/>
          <w:color w:val="000000"/>
          <w:sz w:val="24"/>
          <w:szCs w:val="24"/>
        </w:rPr>
        <w:t> Triglyceride X</w:t>
      </w:r>
      <w:r w:rsidRPr="00AD205E">
        <w:rPr>
          <w:rFonts w:ascii="Times New Roman" w:eastAsia="Times New Roman" w:hAnsi="Times New Roman" w:cs="Times New Roman"/>
          <w:color w:val="000000"/>
          <w:sz w:val="24"/>
          <w:szCs w:val="24"/>
          <w:vertAlign w:val="subscript"/>
        </w:rPr>
        <w:t> </w:t>
      </w:r>
      <w:r w:rsidRPr="00AD205E">
        <w:rPr>
          <w:rFonts w:ascii="Times New Roman" w:eastAsia="Times New Roman" w:hAnsi="Times New Roman" w:cs="Times New Roman"/>
          <w:color w:val="000000"/>
          <w:sz w:val="24"/>
          <w:szCs w:val="24"/>
        </w:rPr>
        <w:t>làm mất màu dung dịch bromine.</w:t>
      </w:r>
    </w:p>
    <w:p w14:paraId="7956B3A8"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b)</w:t>
      </w:r>
      <w:r w:rsidRPr="00AD205E">
        <w:rPr>
          <w:rFonts w:ascii="Times New Roman" w:eastAsia="Times New Roman" w:hAnsi="Times New Roman" w:cs="Times New Roman"/>
          <w:color w:val="000000"/>
          <w:sz w:val="24"/>
          <w:szCs w:val="24"/>
        </w:rPr>
        <w:t> Acid béo có gốc kí hiệu (2) thuộc loại acid béo omega -9.</w:t>
      </w:r>
    </w:p>
    <w:p w14:paraId="0E37233A"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w:t>
      </w:r>
      <w:r w:rsidRPr="00AD205E">
        <w:rPr>
          <w:rFonts w:ascii="Times New Roman" w:eastAsia="Times New Roman" w:hAnsi="Times New Roman" w:cs="Times New Roman"/>
          <w:color w:val="000000"/>
          <w:sz w:val="24"/>
          <w:szCs w:val="24"/>
        </w:rPr>
        <w:t> Các gốc của acid béo không no trong phân tử X đều có cấu hình cis-</w:t>
      </w:r>
    </w:p>
    <w:p w14:paraId="744F30D3"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d)</w:t>
      </w:r>
      <w:r w:rsidRPr="00AD205E">
        <w:rPr>
          <w:rFonts w:ascii="Times New Roman" w:eastAsia="Times New Roman" w:hAnsi="Times New Roman" w:cs="Times New Roman"/>
          <w:color w:val="000000"/>
          <w:sz w:val="24"/>
          <w:szCs w:val="24"/>
        </w:rPr>
        <w:t> Hydrogen hóa hoàn toàn  427 kg triglyceride X thu được 432 kg chất béo rắn.</w:t>
      </w:r>
    </w:p>
    <w:p w14:paraId="1D10F6CE"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PHẦN III. Câu trắc nghiệm yêu cầu trả lời ngắn. </w:t>
      </w:r>
      <w:r w:rsidRPr="00AD205E">
        <w:rPr>
          <w:rFonts w:ascii="Times New Roman" w:eastAsia="Times New Roman" w:hAnsi="Times New Roman" w:cs="Times New Roman"/>
          <w:color w:val="000000"/>
          <w:sz w:val="24"/>
          <w:szCs w:val="24"/>
        </w:rPr>
        <w:t>Thí sinh trả lời từ câu 1 đến câu 6.</w:t>
      </w:r>
    </w:p>
    <w:p w14:paraId="2ED902E5"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 </w:t>
      </w:r>
      <w:r w:rsidRPr="00AD205E">
        <w:rPr>
          <w:rFonts w:ascii="Times New Roman" w:eastAsia="Times New Roman" w:hAnsi="Times New Roman" w:cs="Times New Roman"/>
          <w:color w:val="000000"/>
          <w:sz w:val="24"/>
          <w:szCs w:val="24"/>
        </w:rPr>
        <w:t> Glucose có công thức phân tử C</w:t>
      </w:r>
      <w:r w:rsidRPr="00AD205E">
        <w:rPr>
          <w:rFonts w:ascii="Times New Roman" w:eastAsia="Times New Roman" w:hAnsi="Times New Roman" w:cs="Times New Roman"/>
          <w:color w:val="000000"/>
          <w:sz w:val="24"/>
          <w:szCs w:val="24"/>
          <w:vertAlign w:val="subscript"/>
        </w:rPr>
        <w:t>6</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12</w:t>
      </w:r>
      <w:r w:rsidRPr="00AD205E">
        <w:rPr>
          <w:rFonts w:ascii="Times New Roman" w:eastAsia="Times New Roman" w:hAnsi="Times New Roman" w:cs="Times New Roman"/>
          <w:color w:val="000000"/>
          <w:sz w:val="24"/>
          <w:szCs w:val="24"/>
        </w:rPr>
        <w:t>O</w:t>
      </w:r>
      <w:r w:rsidRPr="00AD205E">
        <w:rPr>
          <w:rFonts w:ascii="Times New Roman" w:eastAsia="Times New Roman" w:hAnsi="Times New Roman" w:cs="Times New Roman"/>
          <w:color w:val="000000"/>
          <w:sz w:val="24"/>
          <w:szCs w:val="24"/>
          <w:vertAlign w:val="subscript"/>
        </w:rPr>
        <w:t>6</w:t>
      </w:r>
      <w:r w:rsidRPr="00AD205E">
        <w:rPr>
          <w:rFonts w:ascii="Times New Roman" w:eastAsia="Times New Roman" w:hAnsi="Times New Roman" w:cs="Times New Roman"/>
          <w:color w:val="000000"/>
          <w:sz w:val="24"/>
          <w:szCs w:val="24"/>
        </w:rPr>
        <w:t>. Cấu tạo glucose có một dạng mạch hở và 2 dạng mạch vòng chuyển hóa (α-glucose và β-glucose) chuyển hóa qua lại lẫn nhau. Ở dạng mạch hở phân tử glucose có bao nhiêu nhóm hydroxy (–OH)?        </w:t>
      </w:r>
    </w:p>
    <w:p w14:paraId="5650DEA9"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2.</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ho các chất: methyl fomate, propan-1-ol, methyl acetate, propionic acid và các giá trị nhiệt độ sôi (không tho thứ tự) là 141</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97,2</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31,8</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57,1</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Nhiệt độ sôi của methyl acetate có giá trị là bao nhiêu (</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w:t>
      </w:r>
    </w:p>
    <w:p w14:paraId="777AE091"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3.</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ủ sắn khô chứa 38% khối lượng là tinh bột, còn lại là các chất không có khả năng lên men thành  ethyl alcohol. Lên men 1 tấn sắn khô với hiệu suất cả quá trình là 81%. Toàn bộ lượng ancol etylic sinh ra để điều chế xăng E5 (có chứa 5% thể tích ethyl alcohol).  khối lượng riêng của ethyl alcohol là 0,8 g/mL, thể tích xăng E5 thu được là bao nhiêu lít?</w:t>
      </w:r>
    </w:p>
    <w:p w14:paraId="40061F73"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4.</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ho dãy các chất sau: glucose, fructose, saccharose và cellulose. Có bao nhiêu chất có phản ứng với thuốc thử Tollens?</w:t>
      </w:r>
    </w:p>
    <w:p w14:paraId="45F15385"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5.</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Có bao nhiêu công thức cấu tạo amine bậc một có công thức phân tử C</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9</w:t>
      </w:r>
      <w:r w:rsidRPr="00AD205E">
        <w:rPr>
          <w:rFonts w:ascii="Times New Roman" w:eastAsia="Times New Roman" w:hAnsi="Times New Roman" w:cs="Times New Roman"/>
          <w:color w:val="000000"/>
          <w:sz w:val="24"/>
          <w:szCs w:val="24"/>
        </w:rPr>
        <w:t>N?</w:t>
      </w:r>
    </w:p>
    <w:p w14:paraId="561DFFDD" w14:textId="77777777" w:rsidR="00AD205E" w:rsidRDefault="00AD205E" w:rsidP="00AD205E">
      <w:pPr>
        <w:spacing w:after="0" w:line="240" w:lineRule="auto"/>
        <w:jc w:val="both"/>
        <w:rPr>
          <w:rFonts w:ascii="Times New Roman" w:eastAsia="Times New Roman" w:hAnsi="Times New Roman" w:cs="Times New Roman"/>
          <w:color w:val="000000"/>
          <w:sz w:val="24"/>
          <w:szCs w:val="24"/>
        </w:rPr>
      </w:pPr>
      <w:r w:rsidRPr="00AD205E">
        <w:rPr>
          <w:rFonts w:ascii="Times New Roman" w:eastAsia="Times New Roman" w:hAnsi="Times New Roman" w:cs="Times New Roman"/>
          <w:b/>
          <w:bCs/>
          <w:color w:val="000000"/>
          <w:sz w:val="24"/>
          <w:szCs w:val="24"/>
        </w:rPr>
        <w:t>Câu 6.</w:t>
      </w:r>
      <w:r w:rsidR="00D25641">
        <w:rPr>
          <w:rFonts w:ascii="Times New Roman" w:eastAsia="Times New Roman" w:hAnsi="Times New Roman" w:cs="Times New Roman"/>
          <w:b/>
          <w:bCs/>
          <w:color w:val="000000"/>
          <w:sz w:val="24"/>
          <w:szCs w:val="24"/>
        </w:rPr>
        <w:t xml:space="preserve"> </w:t>
      </w:r>
      <w:r w:rsidRPr="00AD205E">
        <w:rPr>
          <w:rFonts w:ascii="Times New Roman" w:eastAsia="Times New Roman" w:hAnsi="Times New Roman" w:cs="Times New Roman"/>
          <w:color w:val="000000"/>
          <w:sz w:val="24"/>
          <w:szCs w:val="24"/>
        </w:rPr>
        <w:t>Một loại chất béo có chứa 80% triolein về khối lượng. Xà phòng hóa hoàn toàn 22,1 kg chất béo này trong dung dịch NaOH, đun nóng thu được x bánh xà phòng.  rằng trong mỗi bánh xà phòng có chứa 60 gam sodium oleate. Xác định giá trị của x.</w:t>
      </w:r>
    </w:p>
    <w:p w14:paraId="57EDA65D"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p>
    <w:p w14:paraId="531418E6" w14:textId="77777777" w:rsidR="00AD205E" w:rsidRPr="00AD205E" w:rsidRDefault="00AD205E" w:rsidP="00AD205E">
      <w:pPr>
        <w:spacing w:after="0" w:line="240" w:lineRule="auto"/>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HẾT ----------</w:t>
      </w:r>
    </w:p>
    <w:p w14:paraId="450C0499" w14:textId="77777777" w:rsidR="00AD205E" w:rsidRPr="00AD205E" w:rsidRDefault="00AD205E" w:rsidP="00AD205E">
      <w:pPr>
        <w:shd w:val="clear" w:color="auto" w:fill="92D050"/>
        <w:spacing w:after="0" w:line="240" w:lineRule="auto"/>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3. HƯỚNG DẪN CHẤM</w:t>
      </w:r>
    </w:p>
    <w:p w14:paraId="791941A3"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PHẦN I. </w:t>
      </w:r>
      <w:r w:rsidRPr="00AD205E">
        <w:rPr>
          <w:rFonts w:ascii="Times New Roman" w:eastAsia="Times New Roman" w:hAnsi="Times New Roman" w:cs="Times New Roman"/>
          <w:color w:val="000000"/>
          <w:sz w:val="24"/>
          <w:szCs w:val="24"/>
        </w:rPr>
        <w:t>(Mỗi câu trả lời đúng thí sinh được 0,25 điểm).</w:t>
      </w:r>
    </w:p>
    <w:tbl>
      <w:tblPr>
        <w:tblW w:w="0" w:type="auto"/>
        <w:tblCellMar>
          <w:top w:w="15" w:type="dxa"/>
          <w:left w:w="15" w:type="dxa"/>
          <w:bottom w:w="15" w:type="dxa"/>
          <w:right w:w="15" w:type="dxa"/>
        </w:tblCellMar>
        <w:tblLook w:val="04A0" w:firstRow="1" w:lastRow="0" w:firstColumn="1" w:lastColumn="0" w:noHBand="0" w:noVBand="1"/>
      </w:tblPr>
      <w:tblGrid>
        <w:gridCol w:w="1504"/>
        <w:gridCol w:w="1506"/>
        <w:gridCol w:w="1506"/>
        <w:gridCol w:w="1506"/>
        <w:gridCol w:w="1506"/>
      </w:tblGrid>
      <w:tr w:rsidR="00AD205E" w:rsidRPr="00AD205E" w14:paraId="5D08BA21" w14:textId="77777777" w:rsidTr="00AD205E">
        <w:tc>
          <w:tcPr>
            <w:tcW w:w="15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8F8052C"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 - D</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DEB45AC"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2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5DCA56A"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3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CC28362"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4 - A</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D37496D"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5 - A</w:t>
            </w:r>
          </w:p>
        </w:tc>
      </w:tr>
      <w:tr w:rsidR="00AD205E" w:rsidRPr="00AD205E" w14:paraId="5CA0B2EC" w14:textId="77777777" w:rsidTr="00AD205E">
        <w:tc>
          <w:tcPr>
            <w:tcW w:w="15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2D97488"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lastRenderedPageBreak/>
              <w:t>6 - C</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B585880"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7 - D</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7481132"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8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2C89E2E"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9 - A</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5691D94"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0 - A</w:t>
            </w:r>
          </w:p>
        </w:tc>
      </w:tr>
      <w:tr w:rsidR="00AD205E" w:rsidRPr="00AD205E" w14:paraId="4D0C2108" w14:textId="77777777" w:rsidTr="00AD205E">
        <w:tc>
          <w:tcPr>
            <w:tcW w:w="15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BFCE0D4"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1 - C</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F49D75E"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2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ED80D62"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3 - C</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1865972"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4 - D</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A223305"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5 - B</w:t>
            </w:r>
          </w:p>
        </w:tc>
      </w:tr>
      <w:tr w:rsidR="00AD205E" w:rsidRPr="00AD205E" w14:paraId="4B3A796C" w14:textId="77777777" w:rsidTr="00AD205E">
        <w:tc>
          <w:tcPr>
            <w:tcW w:w="15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55BFE0E"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6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52E4A3D"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7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BE2AFE6"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8 - C</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282C4B3" w14:textId="77777777" w:rsidR="00AD205E" w:rsidRPr="00AD205E" w:rsidRDefault="00AD205E" w:rsidP="00AD205E">
            <w:pPr>
              <w:spacing w:after="0" w:line="240" w:lineRule="auto"/>
              <w:rPr>
                <w:rFonts w:ascii="Times New Roman" w:eastAsia="Times New Roman" w:hAnsi="Times New Roman" w:cs="Times New Roman"/>
                <w:color w:val="000000"/>
                <w:sz w:val="1"/>
                <w:szCs w:val="27"/>
              </w:rPr>
            </w:pP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DC0DF11" w14:textId="77777777" w:rsidR="00AD205E" w:rsidRPr="00AD205E" w:rsidRDefault="00AD205E" w:rsidP="00AD205E">
            <w:pPr>
              <w:spacing w:after="0" w:line="240" w:lineRule="auto"/>
              <w:rPr>
                <w:rFonts w:ascii="Times New Roman" w:eastAsia="Times New Roman" w:hAnsi="Times New Roman" w:cs="Times New Roman"/>
                <w:color w:val="000000"/>
                <w:sz w:val="1"/>
                <w:szCs w:val="27"/>
              </w:rPr>
            </w:pPr>
          </w:p>
        </w:tc>
      </w:tr>
    </w:tbl>
    <w:p w14:paraId="1D5113CE"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PHẦN II.  </w:t>
      </w:r>
      <w:r w:rsidRPr="00AD205E">
        <w:rPr>
          <w:rFonts w:ascii="Times New Roman" w:eastAsia="Times New Roman" w:hAnsi="Times New Roman" w:cs="Times New Roman"/>
          <w:color w:val="000000"/>
          <w:sz w:val="24"/>
          <w:szCs w:val="24"/>
        </w:rPr>
        <w:t>Điểm tối đa của 01 câu hỏi là</w:t>
      </w:r>
      <w:r w:rsidRPr="00AD205E">
        <w:rPr>
          <w:rFonts w:ascii="Times New Roman" w:eastAsia="Times New Roman" w:hAnsi="Times New Roman" w:cs="Times New Roman"/>
          <w:b/>
          <w:bCs/>
          <w:color w:val="000000"/>
          <w:sz w:val="24"/>
          <w:szCs w:val="24"/>
        </w:rPr>
        <w:t> 1 điểm.</w:t>
      </w:r>
    </w:p>
    <w:p w14:paraId="4A718B12" w14:textId="77777777" w:rsidR="00AD205E" w:rsidRPr="00AD205E" w:rsidRDefault="00AD205E" w:rsidP="00AD205E">
      <w:pPr>
        <w:shd w:val="clear" w:color="auto" w:fill="FFFFFF"/>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Thí sinh chỉ lựa chọn chọn chính xác 01 ý trong 1 câu hỏi được</w:t>
      </w:r>
      <w:r w:rsidRPr="00AD205E">
        <w:rPr>
          <w:rFonts w:ascii="Times New Roman" w:eastAsia="Times New Roman" w:hAnsi="Times New Roman" w:cs="Times New Roman"/>
          <w:b/>
          <w:bCs/>
          <w:color w:val="000000"/>
          <w:sz w:val="24"/>
          <w:szCs w:val="24"/>
        </w:rPr>
        <w:t> 0,1 điểm.</w:t>
      </w:r>
    </w:p>
    <w:p w14:paraId="00F10517" w14:textId="77777777" w:rsidR="00AD205E" w:rsidRPr="00AD205E" w:rsidRDefault="00AD205E" w:rsidP="00AD205E">
      <w:pPr>
        <w:shd w:val="clear" w:color="auto" w:fill="FFFFFF"/>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Thí sinh chỉ lựa chọn chọn chính xác 02 ý trong 1 câu hỏi được</w:t>
      </w:r>
      <w:r w:rsidRPr="00AD205E">
        <w:rPr>
          <w:rFonts w:ascii="Times New Roman" w:eastAsia="Times New Roman" w:hAnsi="Times New Roman" w:cs="Times New Roman"/>
          <w:b/>
          <w:bCs/>
          <w:color w:val="000000"/>
          <w:sz w:val="24"/>
          <w:szCs w:val="24"/>
        </w:rPr>
        <w:t> 0,25 điểm.</w:t>
      </w:r>
    </w:p>
    <w:p w14:paraId="395CE4C6" w14:textId="77777777" w:rsidR="00AD205E" w:rsidRPr="00AD205E" w:rsidRDefault="00AD205E" w:rsidP="00AD205E">
      <w:pPr>
        <w:shd w:val="clear" w:color="auto" w:fill="FFFFFF"/>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Thí sinh chỉ lựa chọn chọn chính xác 03 ý trong 1 câu hỏi được</w:t>
      </w:r>
      <w:r w:rsidRPr="00AD205E">
        <w:rPr>
          <w:rFonts w:ascii="Times New Roman" w:eastAsia="Times New Roman" w:hAnsi="Times New Roman" w:cs="Times New Roman"/>
          <w:b/>
          <w:bCs/>
          <w:color w:val="000000"/>
          <w:sz w:val="24"/>
          <w:szCs w:val="24"/>
        </w:rPr>
        <w:t> 0,5 điểm.</w:t>
      </w:r>
    </w:p>
    <w:p w14:paraId="3BC15A38" w14:textId="77777777" w:rsidR="00AD205E" w:rsidRPr="00AD205E" w:rsidRDefault="00AD205E" w:rsidP="00AD205E">
      <w:pPr>
        <w:shd w:val="clear" w:color="auto" w:fill="FFFFFF"/>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Thí sinh chỉ lựa chọn chọn chính xác 04 ý trong 1 câu hỏi được</w:t>
      </w:r>
      <w:r w:rsidRPr="00AD205E">
        <w:rPr>
          <w:rFonts w:ascii="Times New Roman" w:eastAsia="Times New Roman" w:hAnsi="Times New Roman" w:cs="Times New Roman"/>
          <w:b/>
          <w:bCs/>
          <w:color w:val="000000"/>
          <w:sz w:val="24"/>
          <w:szCs w:val="24"/>
        </w:rPr>
        <w:t> 1,0 điểm.</w:t>
      </w:r>
    </w:p>
    <w:tbl>
      <w:tblPr>
        <w:tblW w:w="0" w:type="auto"/>
        <w:tblCellMar>
          <w:top w:w="15" w:type="dxa"/>
          <w:left w:w="15" w:type="dxa"/>
          <w:bottom w:w="15" w:type="dxa"/>
          <w:right w:w="15" w:type="dxa"/>
        </w:tblCellMar>
        <w:tblLook w:val="04A0" w:firstRow="1" w:lastRow="0" w:firstColumn="1" w:lastColumn="0" w:noHBand="0" w:noVBand="1"/>
      </w:tblPr>
      <w:tblGrid>
        <w:gridCol w:w="860"/>
        <w:gridCol w:w="737"/>
        <w:gridCol w:w="859"/>
        <w:gridCol w:w="859"/>
        <w:gridCol w:w="737"/>
        <w:gridCol w:w="859"/>
        <w:gridCol w:w="859"/>
        <w:gridCol w:w="737"/>
        <w:gridCol w:w="859"/>
        <w:gridCol w:w="686"/>
        <w:gridCol w:w="725"/>
        <w:gridCol w:w="799"/>
      </w:tblGrid>
      <w:tr w:rsidR="00AD205E" w:rsidRPr="00AD205E" w14:paraId="7B10F7ED" w14:textId="77777777" w:rsidTr="00AD205E">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3AEF6EE"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A43C11B"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Ý</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4540EF0"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án</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7CDD6C4"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EB50547"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Ý</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1985A18"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án</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CC53ABD"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56B2D58"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Ý</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BB743CA"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án</w:t>
            </w:r>
          </w:p>
        </w:tc>
        <w:tc>
          <w:tcPr>
            <w:tcW w:w="8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0B06669" w14:textId="77777777" w:rsidR="00AD205E" w:rsidRPr="00AD205E" w:rsidRDefault="00AD205E" w:rsidP="00AD205E">
            <w:pPr>
              <w:spacing w:after="0" w:line="240" w:lineRule="auto"/>
              <w:rPr>
                <w:rFonts w:ascii="Times New Roman" w:eastAsia="Times New Roman" w:hAnsi="Times New Roman" w:cs="Times New Roman"/>
                <w:color w:val="000000"/>
                <w:sz w:val="1"/>
                <w:szCs w:val="27"/>
              </w:rPr>
            </w:pP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A55B5AA"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Ý</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5272DB2"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án</w:t>
            </w:r>
          </w:p>
        </w:tc>
      </w:tr>
      <w:tr w:rsidR="00AD205E" w:rsidRPr="00AD205E" w14:paraId="2130E2F0" w14:textId="77777777" w:rsidTr="00AD205E">
        <w:tc>
          <w:tcPr>
            <w:tcW w:w="930"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5043F73"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F02FE77"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a</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0E8CCFB"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Đ</w:t>
            </w:r>
          </w:p>
        </w:tc>
        <w:tc>
          <w:tcPr>
            <w:tcW w:w="930"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E0CAA67"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2</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6F1F681"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a</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B8A7878"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S</w:t>
            </w:r>
          </w:p>
        </w:tc>
        <w:tc>
          <w:tcPr>
            <w:tcW w:w="930"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A3C89FA"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3</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F863BB9"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a</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BAE045E"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Đ</w:t>
            </w:r>
          </w:p>
        </w:tc>
        <w:tc>
          <w:tcPr>
            <w:tcW w:w="802"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DEA7405"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4</w:t>
            </w: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671D6E8"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a</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84E5C1E"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Đ</w:t>
            </w:r>
          </w:p>
        </w:tc>
      </w:tr>
      <w:tr w:rsidR="00AD205E" w:rsidRPr="00AD205E" w14:paraId="2190907F" w14:textId="77777777" w:rsidTr="00AD205E">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B7EC436"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93A4034"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b</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ABDFD02"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5A001C7"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6711725"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b</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B91B6FE"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025EBDD"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9D662F6"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b</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09F63F1"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DC9CFAB"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230B905"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b</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236F637"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Đ</w:t>
            </w:r>
          </w:p>
        </w:tc>
      </w:tr>
      <w:tr w:rsidR="00AD205E" w:rsidRPr="00AD205E" w14:paraId="0154255B" w14:textId="77777777" w:rsidTr="00AD205E">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2041CEC"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2D659D5"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44120E2"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1977C82"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B904B1D"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99E60BE"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BF21E42"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27F9D86"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4CAE576"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6D1BA28"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6DF65A6"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34B7856"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Đ</w:t>
            </w:r>
          </w:p>
        </w:tc>
      </w:tr>
      <w:tr w:rsidR="00AD205E" w:rsidRPr="00AD205E" w14:paraId="6F68EBEA" w14:textId="77777777" w:rsidTr="00AD205E">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429CAB0"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2517602"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d</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A28FAA8"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124D979"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DB7B3A5"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d</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B73C618"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3833D30"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CCF5CAB"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d</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A22B3E9"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05CB66D" w14:textId="77777777" w:rsidR="00AD205E" w:rsidRPr="00AD205E" w:rsidRDefault="00AD205E" w:rsidP="00AD205E">
            <w:pPr>
              <w:spacing w:after="0" w:line="240" w:lineRule="auto"/>
              <w:rPr>
                <w:rFonts w:ascii="Times New Roman" w:eastAsia="Times New Roman" w:hAnsi="Times New Roman" w:cs="Times New Roman"/>
                <w:color w:val="000000"/>
                <w:sz w:val="28"/>
                <w:szCs w:val="28"/>
              </w:rPr>
            </w:pP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FCF6A10"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d</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324A208"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S</w:t>
            </w:r>
          </w:p>
        </w:tc>
      </w:tr>
    </w:tbl>
    <w:p w14:paraId="272F5623"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PHẦN III.  </w:t>
      </w:r>
      <w:r w:rsidRPr="00AD205E">
        <w:rPr>
          <w:rFonts w:ascii="Times New Roman" w:eastAsia="Times New Roman" w:hAnsi="Times New Roman" w:cs="Times New Roman"/>
          <w:color w:val="000000"/>
          <w:sz w:val="24"/>
          <w:szCs w:val="24"/>
        </w:rPr>
        <w:t>(Mỗi câu trả lời đúng thí sinh được 0,5 điểm).</w:t>
      </w:r>
    </w:p>
    <w:p w14:paraId="5E08465E"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Đáp án</w:t>
      </w:r>
    </w:p>
    <w:tbl>
      <w:tblPr>
        <w:tblW w:w="0" w:type="auto"/>
        <w:tblCellMar>
          <w:top w:w="15" w:type="dxa"/>
          <w:left w:w="15" w:type="dxa"/>
          <w:bottom w:w="15" w:type="dxa"/>
          <w:right w:w="15" w:type="dxa"/>
        </w:tblCellMar>
        <w:tblLook w:val="04A0" w:firstRow="1" w:lastRow="0" w:firstColumn="1" w:lastColumn="0" w:noHBand="0" w:noVBand="1"/>
      </w:tblPr>
      <w:tblGrid>
        <w:gridCol w:w="2064"/>
        <w:gridCol w:w="2250"/>
        <w:gridCol w:w="2250"/>
        <w:gridCol w:w="2250"/>
      </w:tblGrid>
      <w:tr w:rsidR="00AD205E" w:rsidRPr="00AD205E" w14:paraId="45265491" w14:textId="77777777" w:rsidTr="00AD205E">
        <w:tc>
          <w:tcPr>
            <w:tcW w:w="20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E807330"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0CFFFFC"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án</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69C30A6"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10342CC"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án</w:t>
            </w:r>
          </w:p>
        </w:tc>
      </w:tr>
      <w:tr w:rsidR="00AD205E" w:rsidRPr="00AD205E" w14:paraId="764428AC" w14:textId="77777777" w:rsidTr="00AD205E">
        <w:tc>
          <w:tcPr>
            <w:tcW w:w="20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A870AF3"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1</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9BC0908"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5</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DB3624F"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4</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5CF217B"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2</w:t>
            </w:r>
          </w:p>
        </w:tc>
      </w:tr>
      <w:tr w:rsidR="00AD205E" w:rsidRPr="00AD205E" w14:paraId="66346B48" w14:textId="77777777" w:rsidTr="00AD205E">
        <w:tc>
          <w:tcPr>
            <w:tcW w:w="20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FD94925"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2</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3DD7D141"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57,1</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B838907"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5</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02C7FED"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2</w:t>
            </w:r>
          </w:p>
        </w:tc>
      </w:tr>
      <w:tr w:rsidR="00AD205E" w:rsidRPr="00AD205E" w14:paraId="62560B3B" w14:textId="77777777" w:rsidTr="00AD205E">
        <w:tc>
          <w:tcPr>
            <w:tcW w:w="20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4048E3D"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3</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3DD16EE9"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4370</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698B5B1"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6</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B7F00FF" w14:textId="77777777" w:rsidR="00AD205E" w:rsidRPr="00AD205E" w:rsidRDefault="00AD205E" w:rsidP="00AD205E">
            <w:pPr>
              <w:spacing w:after="0" w:line="0" w:lineRule="atLeast"/>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320</w:t>
            </w:r>
          </w:p>
        </w:tc>
      </w:tr>
    </w:tbl>
    <w:p w14:paraId="19F9B30C"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1. </w:t>
      </w:r>
      <w:r w:rsidRPr="00AD205E">
        <w:rPr>
          <w:rFonts w:ascii="Times New Roman" w:eastAsia="Times New Roman" w:hAnsi="Times New Roman" w:cs="Times New Roman"/>
          <w:color w:val="000000"/>
          <w:sz w:val="24"/>
          <w:szCs w:val="24"/>
        </w:rPr>
        <w:t> </w:t>
      </w:r>
    </w:p>
    <w:p w14:paraId="1B569A52"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Glucose có công thức phân tử C</w:t>
      </w:r>
      <w:r w:rsidRPr="00AD205E">
        <w:rPr>
          <w:rFonts w:ascii="Times New Roman" w:eastAsia="Times New Roman" w:hAnsi="Times New Roman" w:cs="Times New Roman"/>
          <w:color w:val="000000"/>
          <w:sz w:val="24"/>
          <w:szCs w:val="24"/>
          <w:vertAlign w:val="subscript"/>
        </w:rPr>
        <w:t>6</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12</w:t>
      </w:r>
      <w:r w:rsidRPr="00AD205E">
        <w:rPr>
          <w:rFonts w:ascii="Times New Roman" w:eastAsia="Times New Roman" w:hAnsi="Times New Roman" w:cs="Times New Roman"/>
          <w:color w:val="000000"/>
          <w:sz w:val="24"/>
          <w:szCs w:val="24"/>
        </w:rPr>
        <w:t>O</w:t>
      </w:r>
      <w:r w:rsidRPr="00AD205E">
        <w:rPr>
          <w:rFonts w:ascii="Times New Roman" w:eastAsia="Times New Roman" w:hAnsi="Times New Roman" w:cs="Times New Roman"/>
          <w:color w:val="000000"/>
          <w:sz w:val="24"/>
          <w:szCs w:val="24"/>
          <w:vertAlign w:val="subscript"/>
        </w:rPr>
        <w:t>6</w:t>
      </w:r>
      <w:r w:rsidRPr="00AD205E">
        <w:rPr>
          <w:rFonts w:ascii="Times New Roman" w:eastAsia="Times New Roman" w:hAnsi="Times New Roman" w:cs="Times New Roman"/>
          <w:color w:val="000000"/>
          <w:sz w:val="24"/>
          <w:szCs w:val="24"/>
        </w:rPr>
        <w:t>. Cấu tạo glucose có một dạng mạch hở và 2 dạng mạch vòng chuyển hóa (α-glucose và β-glucose) chuyển hóa qua lại lẫn nhau. Ở dạng mạch hở phân tử glucose có bao nhiêu nhóm hydroxy (–OH)?        </w:t>
      </w:r>
    </w:p>
    <w:p w14:paraId="646AEFCA" w14:textId="77777777" w:rsidR="00AD205E" w:rsidRPr="00AD205E" w:rsidRDefault="00AD205E" w:rsidP="00AD205E">
      <w:pPr>
        <w:shd w:val="clear" w:color="auto" w:fill="C2D69B"/>
        <w:spacing w:after="0" w:line="240" w:lineRule="auto"/>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FF0000"/>
          <w:sz w:val="24"/>
          <w:szCs w:val="24"/>
        </w:rPr>
        <w:t>Hướng dẫn giải</w:t>
      </w:r>
    </w:p>
    <w:p w14:paraId="757DF477" w14:textId="77777777" w:rsidR="00AD205E" w:rsidRPr="00AD205E" w:rsidRDefault="00AD205E" w:rsidP="00AD205E">
      <w:pPr>
        <w:shd w:val="clear" w:color="auto" w:fill="C2D69B"/>
        <w:spacing w:after="0" w:line="240" w:lineRule="auto"/>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ông thức glucose dạng mạch hở: HOC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CHOH]</w:t>
      </w:r>
      <w:r w:rsidRPr="00AD205E">
        <w:rPr>
          <w:rFonts w:ascii="Times New Roman" w:eastAsia="Times New Roman" w:hAnsi="Times New Roman" w:cs="Times New Roman"/>
          <w:color w:val="000000"/>
          <w:sz w:val="24"/>
          <w:szCs w:val="24"/>
          <w:vertAlign w:val="subscript"/>
        </w:rPr>
        <w:t>4</w:t>
      </w:r>
      <w:r w:rsidRPr="00AD205E">
        <w:rPr>
          <w:rFonts w:ascii="Times New Roman" w:eastAsia="Times New Roman" w:hAnsi="Times New Roman" w:cs="Times New Roman"/>
          <w:color w:val="000000"/>
          <w:sz w:val="24"/>
          <w:szCs w:val="24"/>
        </w:rPr>
        <w:t>CH=O. Số nhóm hydroxy (–OH) của glucose dạng mạch hở là </w:t>
      </w:r>
      <w:r w:rsidRPr="00AD205E">
        <w:rPr>
          <w:rFonts w:ascii="Times New Roman" w:eastAsia="Times New Roman" w:hAnsi="Times New Roman" w:cs="Times New Roman"/>
          <w:b/>
          <w:bCs/>
          <w:color w:val="000000"/>
          <w:sz w:val="24"/>
          <w:szCs w:val="24"/>
        </w:rPr>
        <w:t>5</w:t>
      </w:r>
      <w:r w:rsidRPr="00AD205E">
        <w:rPr>
          <w:rFonts w:ascii="Times New Roman" w:eastAsia="Times New Roman" w:hAnsi="Times New Roman" w:cs="Times New Roman"/>
          <w:color w:val="000000"/>
          <w:sz w:val="24"/>
          <w:szCs w:val="24"/>
        </w:rPr>
        <w:t>.</w:t>
      </w:r>
    </w:p>
    <w:p w14:paraId="7C18827F"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số: 5</w:t>
      </w:r>
    </w:p>
    <w:p w14:paraId="53533959"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2.</w:t>
      </w:r>
    </w:p>
    <w:p w14:paraId="3ACBE4DF"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ho các chất: methyl fomate, propan-1-ol, methyl acetate, propionic acid và các giá trị nhiệt độ sôi (không tho thứ tự) là 141</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97,2</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31,8</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57,1</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Nhiệt độ sôi của methyl acetate có giá trị là bao nhiêu (</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w:t>
      </w:r>
    </w:p>
    <w:p w14:paraId="3B181B2D" w14:textId="77777777" w:rsidR="00AD205E" w:rsidRPr="00AD205E" w:rsidRDefault="00AD205E" w:rsidP="00AD205E">
      <w:pPr>
        <w:shd w:val="clear" w:color="auto" w:fill="C2D69B"/>
        <w:spacing w:after="0" w:line="240" w:lineRule="auto"/>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FF0000"/>
          <w:sz w:val="24"/>
          <w:szCs w:val="24"/>
        </w:rPr>
        <w:t>Hướng dẫn giải</w:t>
      </w:r>
    </w:p>
    <w:p w14:paraId="26D750DC" w14:textId="77777777" w:rsidR="00AD205E" w:rsidRPr="00AD205E" w:rsidRDefault="00AD205E" w:rsidP="00AD205E">
      <w:pPr>
        <w:shd w:val="clear" w:color="auto" w:fill="C2D69B"/>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Nhiệt độ sôi tăng dần theo thứ tự: methyl fomate &lt; methyl acetate  &lt; propan-1-ol &lt; propionic acid</w:t>
      </w:r>
    </w:p>
    <w:p w14:paraId="2D45D4A6" w14:textId="77777777" w:rsidR="00AD205E" w:rsidRPr="00AD205E" w:rsidRDefault="00AD205E" w:rsidP="00AD205E">
      <w:pPr>
        <w:shd w:val="clear" w:color="auto" w:fill="C2D69B"/>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ứng với giá trị                                     31,8</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lt;       57,1</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lt;       97,2</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   &lt;      141</w:t>
      </w:r>
      <w:r w:rsidRPr="00AD205E">
        <w:rPr>
          <w:rFonts w:ascii="Times New Roman" w:eastAsia="Times New Roman" w:hAnsi="Times New Roman" w:cs="Times New Roman"/>
          <w:color w:val="000000"/>
          <w:sz w:val="24"/>
          <w:szCs w:val="24"/>
          <w:vertAlign w:val="superscript"/>
        </w:rPr>
        <w:t>0</w:t>
      </w:r>
      <w:r w:rsidRPr="00AD205E">
        <w:rPr>
          <w:rFonts w:ascii="Times New Roman" w:eastAsia="Times New Roman" w:hAnsi="Times New Roman" w:cs="Times New Roman"/>
          <w:color w:val="000000"/>
          <w:sz w:val="24"/>
          <w:szCs w:val="24"/>
        </w:rPr>
        <w:t>C</w:t>
      </w:r>
    </w:p>
    <w:p w14:paraId="6AFBBE24"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số: 57,1</w:t>
      </w:r>
    </w:p>
    <w:p w14:paraId="56BA631D"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3.</w:t>
      </w:r>
    </w:p>
    <w:p w14:paraId="47792913"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ủ sắn khô chứa 38% khối lượng là tinh bột, còn lại là các chất không có khả năng lên men thành ancol etylic. Lên men 1 tấn sắn khô với hiệu suất cả quá trình là 81%. Toàn bộ lượng ancol etylic sinh ra để điều chế xăng E5 (có chứa 5% thể tích ancol etylic).  khối lượng riêng của ancol etylic là 0,8 g/mL, thể tích xăng E5 thu được là bao nhiêu lít?</w:t>
      </w:r>
    </w:p>
    <w:p w14:paraId="0E299A11" w14:textId="77777777" w:rsidR="00AD205E" w:rsidRPr="00AD205E" w:rsidRDefault="00AD205E" w:rsidP="00AD205E">
      <w:pPr>
        <w:shd w:val="clear" w:color="auto" w:fill="C2D69B"/>
        <w:spacing w:after="0" w:line="240" w:lineRule="auto"/>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FF0000"/>
          <w:sz w:val="24"/>
          <w:szCs w:val="24"/>
        </w:rPr>
        <w:t>Hướng dẫn giải</w:t>
      </w:r>
    </w:p>
    <w:p w14:paraId="6D0841AF" w14:textId="77777777" w:rsidR="00AD205E" w:rsidRPr="00AD205E" w:rsidRDefault="00AD205E" w:rsidP="00AD205E">
      <w:pPr>
        <w:shd w:val="clear" w:color="auto" w:fill="C2D69B"/>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4"/>
          <w:szCs w:val="24"/>
        </w:rPr>
        <w:lastRenderedPageBreak/>
        <w:drawing>
          <wp:inline distT="0" distB="0" distL="0" distR="0" wp14:anchorId="6A78C857" wp14:editId="36AAA166">
            <wp:extent cx="4600575" cy="1733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600575" cy="1733550"/>
                    </a:xfrm>
                    <a:prstGeom prst="rect">
                      <a:avLst/>
                    </a:prstGeom>
                    <a:noFill/>
                    <a:ln>
                      <a:noFill/>
                    </a:ln>
                  </pic:spPr>
                </pic:pic>
              </a:graphicData>
            </a:graphic>
          </wp:inline>
        </w:drawing>
      </w:r>
      <w:r w:rsidRPr="00AD205E">
        <w:rPr>
          <w:rFonts w:ascii="Times New Roman" w:eastAsia="Times New Roman" w:hAnsi="Times New Roman" w:cs="Times New Roman"/>
          <w:color w:val="000000"/>
          <w:sz w:val="24"/>
          <w:szCs w:val="24"/>
        </w:rPr>
        <w:t> </w:t>
      </w:r>
    </w:p>
    <w:p w14:paraId="70CCC9A9"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số: 4370</w:t>
      </w:r>
    </w:p>
    <w:p w14:paraId="7B615898"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4.</w:t>
      </w:r>
    </w:p>
    <w:p w14:paraId="6090B754"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ho dãy các chất sau: glucose, fructose, saccharose và cellulose. Có bao nhiêu chất có phản ứng với thuốc thử Tollens?</w:t>
      </w:r>
    </w:p>
    <w:p w14:paraId="2AD5F1F3" w14:textId="77777777" w:rsidR="00AD205E" w:rsidRPr="00AD205E" w:rsidRDefault="00AD205E" w:rsidP="00AD205E">
      <w:pPr>
        <w:shd w:val="clear" w:color="auto" w:fill="C2D69B"/>
        <w:spacing w:after="0" w:line="240" w:lineRule="auto"/>
        <w:ind w:firstLine="284"/>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FF0000"/>
          <w:sz w:val="24"/>
          <w:szCs w:val="24"/>
        </w:rPr>
        <w:t>Hướng dẫn giải</w:t>
      </w:r>
    </w:p>
    <w:p w14:paraId="6CAFC859" w14:textId="77777777" w:rsidR="00AD205E" w:rsidRPr="00AD205E" w:rsidRDefault="00AD205E" w:rsidP="00AD205E">
      <w:pPr>
        <w:shd w:val="clear" w:color="auto" w:fill="C2D69B"/>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hất có phản ứng với thuốc thử Tollens là glucose, fructose</w:t>
      </w:r>
    </w:p>
    <w:p w14:paraId="2EA5ECB4"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số: 2</w:t>
      </w:r>
    </w:p>
    <w:p w14:paraId="2E767E4C"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5.</w:t>
      </w:r>
    </w:p>
    <w:p w14:paraId="12D7F956"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ó bao nhiêu công thức cấu tạo amine bậc một có công thức phân tử C</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H</w:t>
      </w:r>
      <w:r w:rsidRPr="00AD205E">
        <w:rPr>
          <w:rFonts w:ascii="Times New Roman" w:eastAsia="Times New Roman" w:hAnsi="Times New Roman" w:cs="Times New Roman"/>
          <w:color w:val="000000"/>
          <w:sz w:val="24"/>
          <w:szCs w:val="24"/>
          <w:vertAlign w:val="subscript"/>
        </w:rPr>
        <w:t>9</w:t>
      </w:r>
      <w:r w:rsidRPr="00AD205E">
        <w:rPr>
          <w:rFonts w:ascii="Times New Roman" w:eastAsia="Times New Roman" w:hAnsi="Times New Roman" w:cs="Times New Roman"/>
          <w:color w:val="000000"/>
          <w:sz w:val="24"/>
          <w:szCs w:val="24"/>
        </w:rPr>
        <w:t>N?</w:t>
      </w:r>
    </w:p>
    <w:p w14:paraId="028515EA" w14:textId="77777777" w:rsidR="00AD205E" w:rsidRPr="00AD205E" w:rsidRDefault="00AD205E" w:rsidP="00AD205E">
      <w:pPr>
        <w:shd w:val="clear" w:color="auto" w:fill="C2D69B"/>
        <w:spacing w:after="0" w:line="240" w:lineRule="auto"/>
        <w:ind w:firstLine="284"/>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FF0000"/>
          <w:sz w:val="24"/>
          <w:szCs w:val="24"/>
        </w:rPr>
        <w:t>Hướng dẫn giải</w:t>
      </w:r>
    </w:p>
    <w:tbl>
      <w:tblPr>
        <w:tblW w:w="0" w:type="auto"/>
        <w:tblCellMar>
          <w:top w:w="15" w:type="dxa"/>
          <w:left w:w="15" w:type="dxa"/>
          <w:bottom w:w="15" w:type="dxa"/>
          <w:right w:w="15" w:type="dxa"/>
        </w:tblCellMar>
        <w:tblLook w:val="04A0" w:firstRow="1" w:lastRow="0" w:firstColumn="1" w:lastColumn="0" w:noHBand="0" w:noVBand="1"/>
      </w:tblPr>
      <w:tblGrid>
        <w:gridCol w:w="9576"/>
      </w:tblGrid>
      <w:tr w:rsidR="00AD205E" w:rsidRPr="00AD205E" w14:paraId="75A1D979" w14:textId="77777777" w:rsidTr="00AD205E">
        <w:tc>
          <w:tcPr>
            <w:tcW w:w="10632" w:type="dxa"/>
            <w:tcBorders>
              <w:top w:val="single" w:sz="2" w:space="0" w:color="000000"/>
              <w:left w:val="single" w:sz="2" w:space="0" w:color="000000"/>
              <w:bottom w:val="single" w:sz="2" w:space="0" w:color="000000"/>
              <w:right w:val="single" w:sz="2" w:space="0" w:color="000000"/>
            </w:tcBorders>
            <w:shd w:val="clear" w:color="auto" w:fill="FFFF99"/>
            <w:tcMar>
              <w:top w:w="0" w:type="dxa"/>
              <w:left w:w="108" w:type="dxa"/>
              <w:bottom w:w="0" w:type="dxa"/>
              <w:right w:w="108" w:type="dxa"/>
            </w:tcMar>
            <w:hideMark/>
          </w:tcPr>
          <w:p w14:paraId="46A651ED" w14:textId="77777777" w:rsidR="00AD205E" w:rsidRPr="00AD205E" w:rsidRDefault="00AD205E" w:rsidP="00AD205E">
            <w:pPr>
              <w:shd w:val="clear" w:color="auto" w:fill="C2D69B"/>
              <w:spacing w:after="0" w:line="0" w:lineRule="atLeast"/>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 – C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 C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 NH</w:t>
            </w:r>
            <w:r w:rsidRPr="00AD205E">
              <w:rPr>
                <w:rFonts w:ascii="Times New Roman" w:eastAsia="Times New Roman" w:hAnsi="Times New Roman" w:cs="Times New Roman"/>
                <w:color w:val="000000"/>
                <w:sz w:val="24"/>
                <w:szCs w:val="24"/>
                <w:vertAlign w:val="subscript"/>
              </w:rPr>
              <w:t>2</w:t>
            </w:r>
          </w:p>
        </w:tc>
      </w:tr>
      <w:tr w:rsidR="00AD205E" w:rsidRPr="00AD205E" w14:paraId="528ECA79" w14:textId="77777777" w:rsidTr="00AD205E">
        <w:tc>
          <w:tcPr>
            <w:tcW w:w="10632" w:type="dxa"/>
            <w:tcBorders>
              <w:top w:val="single" w:sz="2" w:space="0" w:color="000000"/>
              <w:left w:val="single" w:sz="2" w:space="0" w:color="000000"/>
              <w:bottom w:val="single" w:sz="2" w:space="0" w:color="000000"/>
              <w:right w:val="single" w:sz="2" w:space="0" w:color="000000"/>
            </w:tcBorders>
            <w:shd w:val="clear" w:color="auto" w:fill="FFFF99"/>
            <w:tcMar>
              <w:top w:w="0" w:type="dxa"/>
              <w:left w:w="108" w:type="dxa"/>
              <w:bottom w:w="0" w:type="dxa"/>
              <w:right w:w="108" w:type="dxa"/>
            </w:tcMar>
            <w:hideMark/>
          </w:tcPr>
          <w:p w14:paraId="5D20E8C6" w14:textId="77777777" w:rsidR="00AD205E" w:rsidRPr="00AD205E" w:rsidRDefault="00AD205E" w:rsidP="00AD205E">
            <w:pPr>
              <w:shd w:val="clear" w:color="auto" w:fill="C2D69B"/>
              <w:spacing w:after="0" w:line="0" w:lineRule="atLeast"/>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CH</w:t>
            </w:r>
            <w:r w:rsidRPr="00AD205E">
              <w:rPr>
                <w:rFonts w:ascii="Times New Roman" w:eastAsia="Times New Roman" w:hAnsi="Times New Roman" w:cs="Times New Roman"/>
                <w:color w:val="000000"/>
                <w:sz w:val="24"/>
                <w:szCs w:val="24"/>
                <w:vertAlign w:val="subscript"/>
              </w:rPr>
              <w:t>3</w:t>
            </w:r>
            <w:r w:rsidRPr="00AD205E">
              <w:rPr>
                <w:rFonts w:ascii="Times New Roman" w:eastAsia="Times New Roman" w:hAnsi="Times New Roman" w:cs="Times New Roman"/>
                <w:color w:val="000000"/>
                <w:sz w:val="24"/>
                <w:szCs w:val="24"/>
              </w:rPr>
              <w:t> – CH(NH</w:t>
            </w:r>
            <w:r w:rsidRPr="00AD205E">
              <w:rPr>
                <w:rFonts w:ascii="Times New Roman" w:eastAsia="Times New Roman" w:hAnsi="Times New Roman" w:cs="Times New Roman"/>
                <w:color w:val="000000"/>
                <w:sz w:val="24"/>
                <w:szCs w:val="24"/>
                <w:vertAlign w:val="subscript"/>
              </w:rPr>
              <w:t>2</w:t>
            </w:r>
            <w:r w:rsidRPr="00AD205E">
              <w:rPr>
                <w:rFonts w:ascii="Times New Roman" w:eastAsia="Times New Roman" w:hAnsi="Times New Roman" w:cs="Times New Roman"/>
                <w:color w:val="000000"/>
                <w:sz w:val="24"/>
                <w:szCs w:val="24"/>
              </w:rPr>
              <w:t>) – CH</w:t>
            </w:r>
            <w:r w:rsidRPr="00AD205E">
              <w:rPr>
                <w:rFonts w:ascii="Times New Roman" w:eastAsia="Times New Roman" w:hAnsi="Times New Roman" w:cs="Times New Roman"/>
                <w:color w:val="000000"/>
                <w:sz w:val="24"/>
                <w:szCs w:val="24"/>
                <w:vertAlign w:val="subscript"/>
              </w:rPr>
              <w:t>3</w:t>
            </w:r>
          </w:p>
        </w:tc>
      </w:tr>
    </w:tbl>
    <w:p w14:paraId="4AFA55EE"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số: 2</w:t>
      </w:r>
    </w:p>
    <w:p w14:paraId="00BF5A5D"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Câu 6.</w:t>
      </w:r>
    </w:p>
    <w:p w14:paraId="47FA5F87"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Một loại chất béo có chứa 80% triolein về khối lượng. Xà phòng hóa hoàn toàn 22,1 kg chất béo này trong dung dịch NaOH, đun nóng thu được x bánh xà phòng.  rằng trong mỗi bánh xà phòng có chứa 60 gam sodium oleate. Xác định giá trị của x.</w:t>
      </w:r>
    </w:p>
    <w:p w14:paraId="6B2F8B4B" w14:textId="77777777" w:rsidR="00AD205E" w:rsidRDefault="00AD205E" w:rsidP="00AD205E">
      <w:pPr>
        <w:shd w:val="clear" w:color="auto" w:fill="C2D69B"/>
        <w:spacing w:after="0" w:line="240" w:lineRule="auto"/>
        <w:ind w:firstLine="284"/>
        <w:jc w:val="center"/>
        <w:rPr>
          <w:rFonts w:ascii="Times New Roman" w:eastAsia="Times New Roman" w:hAnsi="Times New Roman" w:cs="Times New Roman"/>
          <w:b/>
          <w:bCs/>
          <w:color w:val="FF0000"/>
          <w:sz w:val="24"/>
          <w:szCs w:val="24"/>
        </w:rPr>
      </w:pPr>
      <w:r w:rsidRPr="00AD205E">
        <w:rPr>
          <w:rFonts w:ascii="Times New Roman" w:eastAsia="Times New Roman" w:hAnsi="Times New Roman" w:cs="Times New Roman"/>
          <w:b/>
          <w:bCs/>
          <w:color w:val="FF0000"/>
          <w:sz w:val="24"/>
          <w:szCs w:val="24"/>
        </w:rPr>
        <w:t>Hướng dẫn giải</w:t>
      </w:r>
    </w:p>
    <w:p w14:paraId="19FFABF8" w14:textId="77777777" w:rsidR="00AD205E" w:rsidRDefault="00AD205E" w:rsidP="00AD205E">
      <w:pPr>
        <w:shd w:val="clear" w:color="auto" w:fill="C2D69B"/>
        <w:spacing w:after="0" w:line="240" w:lineRule="auto"/>
        <w:ind w:firstLine="284"/>
        <w:jc w:val="center"/>
        <w:rPr>
          <w:rFonts w:ascii="Times New Roman" w:eastAsia="Times New Roman" w:hAnsi="Times New Roman" w:cs="Times New Roman"/>
          <w:b/>
          <w:bCs/>
          <w:color w:val="FF0000"/>
          <w:sz w:val="24"/>
          <w:szCs w:val="24"/>
        </w:rPr>
      </w:pPr>
    </w:p>
    <w:p w14:paraId="0074F5FB" w14:textId="77777777" w:rsidR="00AD205E" w:rsidRPr="00AD205E" w:rsidRDefault="00AD205E" w:rsidP="00AD205E">
      <w:pPr>
        <w:shd w:val="clear" w:color="auto" w:fill="C2D69B"/>
        <w:spacing w:after="0" w:line="240" w:lineRule="auto"/>
        <w:ind w:firstLine="284"/>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4AFEA031" wp14:editId="25546559">
            <wp:extent cx="5143500" cy="1638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43500" cy="1638300"/>
                    </a:xfrm>
                    <a:prstGeom prst="rect">
                      <a:avLst/>
                    </a:prstGeom>
                    <a:noFill/>
                    <a:ln>
                      <a:noFill/>
                    </a:ln>
                  </pic:spPr>
                </pic:pic>
              </a:graphicData>
            </a:graphic>
          </wp:inline>
        </w:drawing>
      </w:r>
    </w:p>
    <w:p w14:paraId="220D4A18" w14:textId="77777777" w:rsidR="00AD205E" w:rsidRDefault="00AD205E" w:rsidP="00AD205E">
      <w:pPr>
        <w:spacing w:after="0" w:line="240" w:lineRule="auto"/>
        <w:jc w:val="both"/>
        <w:rPr>
          <w:rFonts w:ascii="Times New Roman" w:eastAsia="Times New Roman" w:hAnsi="Times New Roman" w:cs="Times New Roman"/>
          <w:b/>
          <w:bCs/>
          <w:color w:val="000000"/>
          <w:sz w:val="24"/>
          <w:szCs w:val="24"/>
        </w:rPr>
      </w:pPr>
    </w:p>
    <w:p w14:paraId="72E03F20" w14:textId="77777777" w:rsidR="00AD205E" w:rsidRPr="00AD205E" w:rsidRDefault="00AD205E" w:rsidP="00AD205E">
      <w:pPr>
        <w:spacing w:after="0" w:line="240" w:lineRule="auto"/>
        <w:jc w:val="both"/>
        <w:rPr>
          <w:rFonts w:ascii="Times New Roman" w:eastAsia="Times New Roman" w:hAnsi="Times New Roman" w:cs="Times New Roman"/>
          <w:color w:val="000000"/>
          <w:sz w:val="28"/>
          <w:szCs w:val="28"/>
        </w:rPr>
      </w:pPr>
      <w:r w:rsidRPr="00AD205E">
        <w:rPr>
          <w:rFonts w:ascii="Times New Roman" w:eastAsia="Times New Roman" w:hAnsi="Times New Roman" w:cs="Times New Roman"/>
          <w:b/>
          <w:bCs/>
          <w:color w:val="000000"/>
          <w:sz w:val="24"/>
          <w:szCs w:val="24"/>
        </w:rPr>
        <w:t>Đáp số: 320</w:t>
      </w:r>
    </w:p>
    <w:p w14:paraId="1FE2B41D" w14:textId="77777777" w:rsidR="00AD205E" w:rsidRPr="00AD205E" w:rsidRDefault="00AD205E" w:rsidP="00AD205E">
      <w:pPr>
        <w:spacing w:after="0" w:line="240" w:lineRule="auto"/>
        <w:ind w:right="140"/>
        <w:jc w:val="center"/>
        <w:rPr>
          <w:rFonts w:ascii="Times New Roman" w:eastAsia="Times New Roman" w:hAnsi="Times New Roman" w:cs="Times New Roman"/>
          <w:color w:val="000000"/>
          <w:sz w:val="28"/>
          <w:szCs w:val="28"/>
        </w:rPr>
      </w:pPr>
      <w:r w:rsidRPr="00AD205E">
        <w:rPr>
          <w:rFonts w:ascii="Times New Roman" w:eastAsia="Times New Roman" w:hAnsi="Times New Roman" w:cs="Times New Roman"/>
          <w:color w:val="000000"/>
          <w:sz w:val="24"/>
          <w:szCs w:val="24"/>
        </w:rPr>
        <w:t>---------- Hết ----------</w:t>
      </w:r>
    </w:p>
    <w:p w14:paraId="5724739B" w14:textId="77777777" w:rsidR="00177D58" w:rsidRDefault="00177D58"/>
    <w:p w14:paraId="2C73EE8E" w14:textId="77777777" w:rsidR="00B94E4A" w:rsidRPr="00F30EBC" w:rsidRDefault="00B94E4A" w:rsidP="00B94E4A">
      <w:pPr>
        <w:spacing w:after="0"/>
        <w:jc w:val="center"/>
        <w:rPr>
          <w:rFonts w:ascii="Times New Roman" w:eastAsia="Times New Roman" w:hAnsi="Times New Roman" w:cs="Times New Roman"/>
          <w:b/>
          <w:bCs/>
          <w:sz w:val="28"/>
          <w:szCs w:val="28"/>
        </w:rPr>
      </w:pPr>
      <w:r w:rsidRPr="00F30EBC">
        <w:rPr>
          <w:rFonts w:ascii="Times New Roman" w:eastAsia="Times New Roman" w:hAnsi="Times New Roman" w:cs="Times New Roman"/>
          <w:b/>
          <w:bCs/>
          <w:sz w:val="24"/>
          <w:szCs w:val="24"/>
        </w:rPr>
        <w:t xml:space="preserve"> </w:t>
      </w:r>
      <w:r w:rsidRPr="00F30EBC">
        <w:rPr>
          <w:rFonts w:ascii="Times New Roman" w:eastAsia="Times New Roman" w:hAnsi="Times New Roman" w:cs="Times New Roman"/>
          <w:b/>
          <w:bCs/>
          <w:sz w:val="28"/>
          <w:szCs w:val="28"/>
          <w:highlight w:val="green"/>
        </w:rPr>
        <w:t xml:space="preserve">ĐỀ KIỂM TRA GIỮA HỌCKỲ II </w:t>
      </w:r>
      <w:r>
        <w:rPr>
          <w:rFonts w:ascii="Times New Roman" w:eastAsia="Times New Roman" w:hAnsi="Times New Roman" w:cs="Times New Roman"/>
          <w:b/>
          <w:bCs/>
          <w:sz w:val="28"/>
          <w:szCs w:val="28"/>
          <w:highlight w:val="green"/>
        </w:rPr>
        <w:t xml:space="preserve">HÓA </w:t>
      </w:r>
      <w:r w:rsidRPr="00F30EBC">
        <w:rPr>
          <w:rFonts w:ascii="Times New Roman" w:eastAsia="Times New Roman" w:hAnsi="Times New Roman" w:cs="Times New Roman"/>
          <w:b/>
          <w:bCs/>
          <w:sz w:val="28"/>
          <w:szCs w:val="28"/>
          <w:highlight w:val="green"/>
        </w:rPr>
        <w:t>12 NĂM HỌC 2024–2025</w:t>
      </w:r>
    </w:p>
    <w:p w14:paraId="769390FA" w14:textId="77777777" w:rsidR="00B94E4A" w:rsidRPr="00DF6312" w:rsidRDefault="00B94E4A" w:rsidP="00B94E4A">
      <w:pPr>
        <w:spacing w:after="0"/>
        <w:jc w:val="center"/>
        <w:rPr>
          <w:rFonts w:ascii="Times New Roman" w:eastAsia="Times New Roman" w:hAnsi="Times New Roman" w:cs="Times New Roman"/>
          <w:b/>
          <w:bCs/>
          <w:sz w:val="24"/>
          <w:szCs w:val="24"/>
        </w:rPr>
      </w:pPr>
      <w:r w:rsidRPr="00DF6312">
        <w:rPr>
          <w:rFonts w:ascii="Times New Roman" w:eastAsia="Times New Roman" w:hAnsi="Times New Roman" w:cs="Times New Roman"/>
          <w:b/>
          <w:bCs/>
          <w:sz w:val="28"/>
          <w:szCs w:val="28"/>
          <w:highlight w:val="magenta"/>
        </w:rPr>
        <w:t xml:space="preserve">ĐỀ </w:t>
      </w:r>
      <w:r>
        <w:rPr>
          <w:rFonts w:ascii="Times New Roman" w:eastAsia="Times New Roman" w:hAnsi="Times New Roman" w:cs="Times New Roman"/>
          <w:b/>
          <w:bCs/>
          <w:sz w:val="28"/>
          <w:szCs w:val="28"/>
          <w:highlight w:val="magenta"/>
        </w:rPr>
        <w:t>2</w:t>
      </w:r>
    </w:p>
    <w:p w14:paraId="162DCD65"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PHẦN I. Câu trắc nghiệm nhiều phương án lựa chọn. </w:t>
      </w:r>
      <w:r w:rsidRPr="00AB116C">
        <w:rPr>
          <w:rFonts w:ascii="Times New Roman" w:eastAsia="Times New Roman" w:hAnsi="Times New Roman" w:cs="Times New Roman"/>
          <w:color w:val="000000"/>
          <w:sz w:val="24"/>
          <w:szCs w:val="24"/>
        </w:rPr>
        <w:t>Thí sinh trả lời từ câu 1 đến câu 18. Mỗi câu hỏi thí sinh chỉ chọn 1 phương án.</w:t>
      </w:r>
    </w:p>
    <w:p w14:paraId="762D57DB" w14:textId="77777777"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1: </w:t>
      </w:r>
      <w:r w:rsidRPr="00AB116C">
        <w:rPr>
          <w:rFonts w:ascii="Times New Roman" w:eastAsia="Times New Roman" w:hAnsi="Times New Roman" w:cs="Times New Roman"/>
          <w:color w:val="000000"/>
          <w:kern w:val="36"/>
          <w:sz w:val="24"/>
          <w:szCs w:val="24"/>
        </w:rPr>
        <w:t>Chất nào sau đây là ester?</w:t>
      </w:r>
    </w:p>
    <w:p w14:paraId="4490674B"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A.</w:t>
      </w:r>
      <w:r w:rsidRPr="00AB116C">
        <w:rPr>
          <w:rFonts w:ascii="Times New Roman" w:eastAsia="Times New Roman" w:hAnsi="Times New Roman" w:cs="Times New Roman"/>
          <w:color w:val="000000"/>
          <w:sz w:val="24"/>
          <w:szCs w:val="24"/>
        </w:rPr>
        <w:t> HCOOH.         </w:t>
      </w:r>
      <w:r w:rsidRPr="00AB116C">
        <w:rPr>
          <w:rFonts w:ascii="Times New Roman" w:eastAsia="Times New Roman" w:hAnsi="Times New Roman" w:cs="Times New Roman"/>
          <w:b/>
          <w:bCs/>
          <w:color w:val="000000"/>
          <w:sz w:val="24"/>
          <w:szCs w:val="24"/>
        </w:rPr>
        <w:t>B</w:t>
      </w:r>
      <w:r w:rsidRPr="00AB116C">
        <w:rPr>
          <w:rFonts w:ascii="Times New Roman" w:eastAsia="Times New Roman" w:hAnsi="Times New Roman" w:cs="Times New Roman"/>
          <w:color w:val="000000"/>
          <w:sz w:val="24"/>
          <w:szCs w:val="24"/>
        </w:rPr>
        <w:t>. CH</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CHO.         </w:t>
      </w:r>
      <w:r w:rsidRPr="00AB116C">
        <w:rPr>
          <w:rFonts w:ascii="Times New Roman" w:eastAsia="Times New Roman" w:hAnsi="Times New Roman" w:cs="Times New Roman"/>
          <w:b/>
          <w:bCs/>
          <w:color w:val="000000"/>
          <w:sz w:val="24"/>
          <w:szCs w:val="24"/>
        </w:rPr>
        <w:t>C.</w:t>
      </w:r>
      <w:r w:rsidRPr="00AB116C">
        <w:rPr>
          <w:rFonts w:ascii="Times New Roman" w:eastAsia="Times New Roman" w:hAnsi="Times New Roman" w:cs="Times New Roman"/>
          <w:color w:val="000000"/>
          <w:sz w:val="24"/>
          <w:szCs w:val="24"/>
        </w:rPr>
        <w:t> CH</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OH.         </w:t>
      </w:r>
      <w:r w:rsidRPr="00AB116C">
        <w:rPr>
          <w:rFonts w:ascii="Times New Roman" w:eastAsia="Times New Roman" w:hAnsi="Times New Roman" w:cs="Times New Roman"/>
          <w:b/>
          <w:bCs/>
          <w:color w:val="000000"/>
          <w:sz w:val="24"/>
          <w:szCs w:val="24"/>
        </w:rPr>
        <w:t>D</w:t>
      </w:r>
      <w:r w:rsidRPr="00AB116C">
        <w:rPr>
          <w:rFonts w:ascii="Times New Roman" w:eastAsia="Times New Roman" w:hAnsi="Times New Roman" w:cs="Times New Roman"/>
          <w:color w:val="000000"/>
          <w:sz w:val="24"/>
          <w:szCs w:val="24"/>
        </w:rPr>
        <w:t>. CH</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COOC</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5</w:t>
      </w:r>
    </w:p>
    <w:p w14:paraId="72D77019" w14:textId="77777777"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2: </w:t>
      </w:r>
      <w:r w:rsidRPr="00AB116C">
        <w:rPr>
          <w:rFonts w:ascii="Times New Roman" w:eastAsia="Times New Roman" w:hAnsi="Times New Roman" w:cs="Times New Roman"/>
          <w:color w:val="000000"/>
          <w:kern w:val="36"/>
          <w:sz w:val="24"/>
          <w:szCs w:val="24"/>
        </w:rPr>
        <w:t>Ester X được tạo bởi methyl alcohol và acetic acid. Công thức của X là</w:t>
      </w:r>
    </w:p>
    <w:p w14:paraId="4DF476B4"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A. </w:t>
      </w:r>
      <w:r w:rsidRPr="00AB116C">
        <w:rPr>
          <w:rFonts w:ascii="Times New Roman" w:eastAsia="Times New Roman" w:hAnsi="Times New Roman" w:cs="Times New Roman"/>
          <w:color w:val="000000"/>
          <w:sz w:val="24"/>
          <w:szCs w:val="24"/>
        </w:rPr>
        <w:t>HCOOC</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5</w:t>
      </w:r>
      <w:r w:rsidRPr="00AB116C">
        <w:rPr>
          <w:rFonts w:ascii="Times New Roman" w:eastAsia="Times New Roman" w:hAnsi="Times New Roman" w:cs="Times New Roman"/>
          <w:color w:val="000000"/>
          <w:sz w:val="24"/>
          <w:szCs w:val="24"/>
        </w:rPr>
        <w:t>.</w:t>
      </w:r>
      <w:r w:rsidRPr="00AB116C">
        <w:rPr>
          <w:rFonts w:ascii="Times New Roman" w:eastAsia="Times New Roman" w:hAnsi="Times New Roman" w:cs="Times New Roman"/>
          <w:b/>
          <w:bCs/>
          <w:color w:val="000000"/>
          <w:sz w:val="24"/>
          <w:szCs w:val="24"/>
        </w:rPr>
        <w:t>        B. </w:t>
      </w:r>
      <w:r w:rsidRPr="00AB116C">
        <w:rPr>
          <w:rFonts w:ascii="Times New Roman" w:eastAsia="Times New Roman" w:hAnsi="Times New Roman" w:cs="Times New Roman"/>
          <w:color w:val="000000"/>
          <w:sz w:val="24"/>
          <w:szCs w:val="24"/>
        </w:rPr>
        <w:t>CH</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COOC</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5</w:t>
      </w:r>
      <w:r w:rsidRPr="00AB116C">
        <w:rPr>
          <w:rFonts w:ascii="Times New Roman" w:eastAsia="Times New Roman" w:hAnsi="Times New Roman" w:cs="Times New Roman"/>
          <w:color w:val="000000"/>
          <w:sz w:val="24"/>
          <w:szCs w:val="24"/>
        </w:rPr>
        <w:t>.</w:t>
      </w:r>
      <w:r w:rsidRPr="00AB116C">
        <w:rPr>
          <w:rFonts w:ascii="Times New Roman" w:eastAsia="Times New Roman" w:hAnsi="Times New Roman" w:cs="Times New Roman"/>
          <w:b/>
          <w:bCs/>
          <w:color w:val="000000"/>
          <w:sz w:val="24"/>
          <w:szCs w:val="24"/>
        </w:rPr>
        <w:t>        C. </w:t>
      </w:r>
      <w:r w:rsidRPr="00AB116C">
        <w:rPr>
          <w:rFonts w:ascii="Times New Roman" w:eastAsia="Times New Roman" w:hAnsi="Times New Roman" w:cs="Times New Roman"/>
          <w:color w:val="000000"/>
          <w:sz w:val="24"/>
          <w:szCs w:val="24"/>
        </w:rPr>
        <w:t>CH</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COOCH</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w:t>
      </w:r>
      <w:r w:rsidRPr="00AB116C">
        <w:rPr>
          <w:rFonts w:ascii="Times New Roman" w:eastAsia="Times New Roman" w:hAnsi="Times New Roman" w:cs="Times New Roman"/>
          <w:b/>
          <w:bCs/>
          <w:color w:val="000000"/>
          <w:sz w:val="24"/>
          <w:szCs w:val="24"/>
        </w:rPr>
        <w:t>        D. </w:t>
      </w:r>
      <w:r w:rsidRPr="00AB116C">
        <w:rPr>
          <w:rFonts w:ascii="Times New Roman" w:eastAsia="Times New Roman" w:hAnsi="Times New Roman" w:cs="Times New Roman"/>
          <w:color w:val="000000"/>
          <w:sz w:val="24"/>
          <w:szCs w:val="24"/>
        </w:rPr>
        <w:t>HCOOCH</w:t>
      </w:r>
      <w:r w:rsidRPr="00AB116C">
        <w:rPr>
          <w:rFonts w:ascii="Times New Roman" w:eastAsia="Times New Roman" w:hAnsi="Times New Roman" w:cs="Times New Roman"/>
          <w:color w:val="000000"/>
          <w:sz w:val="24"/>
          <w:szCs w:val="24"/>
          <w:vertAlign w:val="subscript"/>
        </w:rPr>
        <w:t>3</w:t>
      </w:r>
    </w:p>
    <w:p w14:paraId="367AA88A" w14:textId="77777777"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lastRenderedPageBreak/>
        <w:t>Câu 3: </w:t>
      </w:r>
      <w:r w:rsidRPr="00AB116C">
        <w:rPr>
          <w:rFonts w:ascii="Times New Roman" w:eastAsia="Times New Roman" w:hAnsi="Times New Roman" w:cs="Times New Roman"/>
          <w:color w:val="000000"/>
          <w:kern w:val="36"/>
          <w:sz w:val="24"/>
          <w:szCs w:val="24"/>
        </w:rPr>
        <w:t>Thành phần của xà phòng bao gồm muối của acid béo với kim loại X và các chất phụ gia. Kim loại X có thể là</w:t>
      </w:r>
    </w:p>
    <w:p w14:paraId="1AA0851C"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A. </w:t>
      </w:r>
      <w:r w:rsidRPr="00AB116C">
        <w:rPr>
          <w:rFonts w:ascii="Times New Roman" w:eastAsia="Times New Roman" w:hAnsi="Times New Roman" w:cs="Times New Roman"/>
          <w:color w:val="000000"/>
          <w:sz w:val="24"/>
          <w:szCs w:val="24"/>
        </w:rPr>
        <w:t>sodium.        </w:t>
      </w:r>
      <w:r w:rsidRPr="00AB116C">
        <w:rPr>
          <w:rFonts w:ascii="Times New Roman" w:eastAsia="Times New Roman" w:hAnsi="Times New Roman" w:cs="Times New Roman"/>
          <w:b/>
          <w:bCs/>
          <w:color w:val="000000"/>
          <w:sz w:val="24"/>
          <w:szCs w:val="24"/>
        </w:rPr>
        <w:t>B.</w:t>
      </w:r>
      <w:r w:rsidRPr="00AB116C">
        <w:rPr>
          <w:rFonts w:ascii="Times New Roman" w:eastAsia="Times New Roman" w:hAnsi="Times New Roman" w:cs="Times New Roman"/>
          <w:color w:val="000000"/>
          <w:sz w:val="24"/>
          <w:szCs w:val="24"/>
        </w:rPr>
        <w:t>potassium.</w:t>
      </w:r>
      <w:r w:rsidRPr="00AB116C">
        <w:rPr>
          <w:rFonts w:ascii="Times New Roman" w:eastAsia="Times New Roman" w:hAnsi="Times New Roman" w:cs="Times New Roman"/>
          <w:b/>
          <w:bCs/>
          <w:color w:val="000000"/>
          <w:sz w:val="24"/>
          <w:szCs w:val="24"/>
        </w:rPr>
        <w:t>                                        </w:t>
      </w:r>
    </w:p>
    <w:p w14:paraId="1B1F47E2"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C.</w:t>
      </w:r>
      <w:r w:rsidRPr="00AB116C">
        <w:rPr>
          <w:rFonts w:ascii="Times New Roman" w:eastAsia="Times New Roman" w:hAnsi="Times New Roman" w:cs="Times New Roman"/>
          <w:color w:val="000000"/>
          <w:sz w:val="24"/>
          <w:szCs w:val="24"/>
        </w:rPr>
        <w:t> calcium.</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sodium hoặc potassium.</w:t>
      </w:r>
    </w:p>
    <w:p w14:paraId="1A15723C" w14:textId="77777777"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4: </w:t>
      </w:r>
      <w:r w:rsidRPr="00AB116C">
        <w:rPr>
          <w:rFonts w:ascii="Times New Roman" w:eastAsia="Times New Roman" w:hAnsi="Times New Roman" w:cs="Times New Roman"/>
          <w:color w:val="000000"/>
          <w:kern w:val="36"/>
          <w:sz w:val="24"/>
          <w:szCs w:val="24"/>
        </w:rPr>
        <w:t>Carbohydrate là gì?</w:t>
      </w:r>
    </w:p>
    <w:p w14:paraId="43CC2610"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w:t>
      </w:r>
      <w:r w:rsidRPr="00AB116C">
        <w:rPr>
          <w:rFonts w:ascii="Times New Roman" w:eastAsia="Times New Roman" w:hAnsi="Times New Roman" w:cs="Times New Roman"/>
          <w:color w:val="000000"/>
          <w:sz w:val="24"/>
          <w:szCs w:val="24"/>
        </w:rPr>
        <w:t> Carbohydrate là những hợp chất hữu cơ đơn chức và đa số chúng có công thức chung là C</w:t>
      </w:r>
      <w:r w:rsidRPr="00AB116C">
        <w:rPr>
          <w:rFonts w:ascii="Times New Roman" w:eastAsia="Times New Roman" w:hAnsi="Times New Roman" w:cs="Times New Roman"/>
          <w:color w:val="000000"/>
          <w:sz w:val="24"/>
          <w:szCs w:val="24"/>
          <w:vertAlign w:val="subscript"/>
        </w:rPr>
        <w:t>n</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m</w:t>
      </w:r>
      <w:r w:rsidRPr="00AB116C">
        <w:rPr>
          <w:rFonts w:ascii="Times New Roman" w:eastAsia="Times New Roman" w:hAnsi="Times New Roman" w:cs="Times New Roman"/>
          <w:color w:val="000000"/>
          <w:sz w:val="24"/>
          <w:szCs w:val="24"/>
        </w:rPr>
        <w:t>.</w:t>
      </w:r>
    </w:p>
    <w:p w14:paraId="09DD0B7B" w14:textId="77777777" w:rsidR="00AB116C" w:rsidRPr="00AB116C" w:rsidRDefault="00AB116C" w:rsidP="00AB116C">
      <w:pPr>
        <w:spacing w:after="0" w:line="240" w:lineRule="auto"/>
        <w:ind w:left="142" w:firstLine="142"/>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B.</w:t>
      </w:r>
      <w:r w:rsidRPr="00AB116C">
        <w:rPr>
          <w:rFonts w:ascii="Times New Roman" w:eastAsia="Times New Roman" w:hAnsi="Times New Roman" w:cs="Times New Roman"/>
          <w:color w:val="000000"/>
          <w:sz w:val="24"/>
          <w:szCs w:val="24"/>
        </w:rPr>
        <w:t> Carbohydrate là những hợp chất hữu cơ tạp chức và đa số chúng có công thức chung là C</w:t>
      </w:r>
      <w:r w:rsidRPr="00AB116C">
        <w:rPr>
          <w:rFonts w:ascii="Times New Roman" w:eastAsia="Times New Roman" w:hAnsi="Times New Roman" w:cs="Times New Roman"/>
          <w:color w:val="000000"/>
          <w:sz w:val="24"/>
          <w:szCs w:val="24"/>
          <w:vertAlign w:val="subscript"/>
        </w:rPr>
        <w:t>n</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m</w:t>
      </w:r>
      <w:r w:rsidRPr="00AB116C">
        <w:rPr>
          <w:rFonts w:ascii="Times New Roman" w:eastAsia="Times New Roman" w:hAnsi="Times New Roman" w:cs="Times New Roman"/>
          <w:color w:val="000000"/>
          <w:sz w:val="24"/>
          <w:szCs w:val="24"/>
        </w:rPr>
        <w:t>.</w:t>
      </w:r>
    </w:p>
    <w:p w14:paraId="000E3518"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C.</w:t>
      </w:r>
      <w:r w:rsidRPr="00AB116C">
        <w:rPr>
          <w:rFonts w:ascii="Times New Roman" w:eastAsia="Times New Roman" w:hAnsi="Times New Roman" w:cs="Times New Roman"/>
          <w:color w:val="000000"/>
          <w:sz w:val="24"/>
          <w:szCs w:val="24"/>
        </w:rPr>
        <w:t> Carbohydrate là những hợp chất hữu cơ tạp chức.</w:t>
      </w:r>
    </w:p>
    <w:p w14:paraId="3C17912B"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D.</w:t>
      </w:r>
      <w:r w:rsidRPr="00AB116C">
        <w:rPr>
          <w:rFonts w:ascii="Times New Roman" w:eastAsia="Times New Roman" w:hAnsi="Times New Roman" w:cs="Times New Roman"/>
          <w:color w:val="000000"/>
          <w:sz w:val="24"/>
          <w:szCs w:val="24"/>
        </w:rPr>
        <w:t> Carbohydrate là những hợp chất hữu cơ đa chức và đa số chúng có công thức chung là C</w:t>
      </w:r>
      <w:r w:rsidRPr="00AB116C">
        <w:rPr>
          <w:rFonts w:ascii="Times New Roman" w:eastAsia="Times New Roman" w:hAnsi="Times New Roman" w:cs="Times New Roman"/>
          <w:color w:val="000000"/>
          <w:sz w:val="24"/>
          <w:szCs w:val="24"/>
          <w:vertAlign w:val="subscript"/>
        </w:rPr>
        <w:t>n</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n</w:t>
      </w:r>
      <w:r w:rsidRPr="00AB116C">
        <w:rPr>
          <w:rFonts w:ascii="Times New Roman" w:eastAsia="Times New Roman" w:hAnsi="Times New Roman" w:cs="Times New Roman"/>
          <w:color w:val="000000"/>
          <w:sz w:val="24"/>
          <w:szCs w:val="24"/>
        </w:rPr>
        <w:t>.</w:t>
      </w:r>
    </w:p>
    <w:p w14:paraId="6F28E1FB" w14:textId="77777777"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5: </w:t>
      </w:r>
      <w:r w:rsidRPr="00AB116C">
        <w:rPr>
          <w:rFonts w:ascii="Times New Roman" w:eastAsia="Times New Roman" w:hAnsi="Times New Roman" w:cs="Times New Roman"/>
          <w:color w:val="000000"/>
          <w:kern w:val="36"/>
          <w:sz w:val="24"/>
          <w:szCs w:val="24"/>
        </w:rPr>
        <w:t>Trong điều kiện thích hợp glucose lên men tạo thành khí CO</w:t>
      </w:r>
      <w:r w:rsidRPr="00AB116C">
        <w:rPr>
          <w:rFonts w:ascii="Times New Roman" w:eastAsia="Times New Roman" w:hAnsi="Times New Roman" w:cs="Times New Roman"/>
          <w:color w:val="000000"/>
          <w:kern w:val="36"/>
          <w:sz w:val="24"/>
          <w:szCs w:val="24"/>
          <w:vertAlign w:val="subscript"/>
        </w:rPr>
        <w:t>2</w:t>
      </w:r>
      <w:r w:rsidRPr="00AB116C">
        <w:rPr>
          <w:rFonts w:ascii="Times New Roman" w:eastAsia="Times New Roman" w:hAnsi="Times New Roman" w:cs="Times New Roman"/>
          <w:color w:val="000000"/>
          <w:kern w:val="36"/>
          <w:sz w:val="24"/>
          <w:szCs w:val="24"/>
        </w:rPr>
        <w:t> và</w:t>
      </w:r>
    </w:p>
    <w:p w14:paraId="0E724CFA"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A. </w:t>
      </w:r>
      <w:r w:rsidRPr="00AB116C">
        <w:rPr>
          <w:rFonts w:ascii="Times New Roman" w:eastAsia="Times New Roman" w:hAnsi="Times New Roman" w:cs="Times New Roman"/>
          <w:color w:val="000000"/>
          <w:sz w:val="24"/>
          <w:szCs w:val="24"/>
        </w:rPr>
        <w:t>C</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5</w:t>
      </w:r>
      <w:r w:rsidRPr="00AB116C">
        <w:rPr>
          <w:rFonts w:ascii="Times New Roman" w:eastAsia="Times New Roman" w:hAnsi="Times New Roman" w:cs="Times New Roman"/>
          <w:color w:val="000000"/>
          <w:sz w:val="24"/>
          <w:szCs w:val="24"/>
        </w:rPr>
        <w:t>OH.        </w:t>
      </w:r>
      <w:r w:rsidRPr="00AB116C">
        <w:rPr>
          <w:rFonts w:ascii="Times New Roman" w:eastAsia="Times New Roman" w:hAnsi="Times New Roman" w:cs="Times New Roman"/>
          <w:b/>
          <w:bCs/>
          <w:color w:val="000000"/>
          <w:sz w:val="24"/>
          <w:szCs w:val="24"/>
        </w:rPr>
        <w:t>B. </w:t>
      </w:r>
      <w:r w:rsidRPr="00AB116C">
        <w:rPr>
          <w:rFonts w:ascii="Times New Roman" w:eastAsia="Times New Roman" w:hAnsi="Times New Roman" w:cs="Times New Roman"/>
          <w:color w:val="000000"/>
          <w:sz w:val="24"/>
          <w:szCs w:val="24"/>
        </w:rPr>
        <w:t>CH</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COOH.         </w:t>
      </w:r>
      <w:r w:rsidRPr="00AB116C">
        <w:rPr>
          <w:rFonts w:ascii="Times New Roman" w:eastAsia="Times New Roman" w:hAnsi="Times New Roman" w:cs="Times New Roman"/>
          <w:b/>
          <w:bCs/>
          <w:color w:val="000000"/>
          <w:sz w:val="24"/>
          <w:szCs w:val="24"/>
        </w:rPr>
        <w:t>C. </w:t>
      </w:r>
      <w:r w:rsidRPr="00AB116C">
        <w:rPr>
          <w:rFonts w:ascii="Times New Roman" w:eastAsia="Times New Roman" w:hAnsi="Times New Roman" w:cs="Times New Roman"/>
          <w:color w:val="000000"/>
          <w:sz w:val="24"/>
          <w:szCs w:val="24"/>
        </w:rPr>
        <w:t>HCOOH.         </w:t>
      </w:r>
      <w:r w:rsidRPr="00AB116C">
        <w:rPr>
          <w:rFonts w:ascii="Times New Roman" w:eastAsia="Times New Roman" w:hAnsi="Times New Roman" w:cs="Times New Roman"/>
          <w:b/>
          <w:bCs/>
          <w:color w:val="000000"/>
          <w:sz w:val="24"/>
          <w:szCs w:val="24"/>
        </w:rPr>
        <w:t>D. </w:t>
      </w:r>
      <w:r w:rsidRPr="00AB116C">
        <w:rPr>
          <w:rFonts w:ascii="Times New Roman" w:eastAsia="Times New Roman" w:hAnsi="Times New Roman" w:cs="Times New Roman"/>
          <w:color w:val="000000"/>
          <w:sz w:val="24"/>
          <w:szCs w:val="24"/>
        </w:rPr>
        <w:t>CH</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CHO.</w:t>
      </w:r>
    </w:p>
    <w:p w14:paraId="51FFD0C9" w14:textId="77777777"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6: </w:t>
      </w:r>
      <w:r w:rsidRPr="00AB116C">
        <w:rPr>
          <w:rFonts w:ascii="Times New Roman" w:eastAsia="Times New Roman" w:hAnsi="Times New Roman" w:cs="Times New Roman"/>
          <w:color w:val="000000"/>
          <w:kern w:val="36"/>
          <w:sz w:val="24"/>
          <w:szCs w:val="24"/>
        </w:rPr>
        <w:t>Dung dịch chất nào sau đây hòa tan Cu(OH)</w:t>
      </w:r>
      <w:r w:rsidRPr="00AB116C">
        <w:rPr>
          <w:rFonts w:ascii="Times New Roman" w:eastAsia="Times New Roman" w:hAnsi="Times New Roman" w:cs="Times New Roman"/>
          <w:color w:val="000000"/>
          <w:kern w:val="36"/>
          <w:sz w:val="24"/>
          <w:szCs w:val="24"/>
          <w:vertAlign w:val="subscript"/>
        </w:rPr>
        <w:t>2</w:t>
      </w:r>
      <w:r w:rsidRPr="00AB116C">
        <w:rPr>
          <w:rFonts w:ascii="Times New Roman" w:eastAsia="Times New Roman" w:hAnsi="Times New Roman" w:cs="Times New Roman"/>
          <w:color w:val="000000"/>
          <w:kern w:val="36"/>
          <w:sz w:val="24"/>
          <w:szCs w:val="24"/>
        </w:rPr>
        <w:t>, thu được dung dịch có màu xanh lam?</w:t>
      </w:r>
    </w:p>
    <w:p w14:paraId="5DF9912D"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Saccharose.</w:t>
      </w:r>
      <w:r w:rsidRPr="00AB116C">
        <w:rPr>
          <w:rFonts w:ascii="Times New Roman" w:eastAsia="Times New Roman" w:hAnsi="Times New Roman" w:cs="Times New Roman"/>
          <w:b/>
          <w:bCs/>
          <w:color w:val="000000"/>
          <w:sz w:val="24"/>
          <w:szCs w:val="24"/>
        </w:rPr>
        <w:t>        B.</w:t>
      </w:r>
      <w:r w:rsidRPr="00AB116C">
        <w:rPr>
          <w:rFonts w:ascii="Times New Roman" w:eastAsia="Times New Roman" w:hAnsi="Times New Roman" w:cs="Times New Roman"/>
          <w:color w:val="000000"/>
          <w:sz w:val="24"/>
          <w:szCs w:val="24"/>
        </w:rPr>
        <w:t>Ethyl alcohol.</w:t>
      </w:r>
      <w:r w:rsidRPr="00AB116C">
        <w:rPr>
          <w:rFonts w:ascii="Times New Roman" w:eastAsia="Times New Roman" w:hAnsi="Times New Roman" w:cs="Times New Roman"/>
          <w:b/>
          <w:bCs/>
          <w:color w:val="000000"/>
          <w:sz w:val="24"/>
          <w:szCs w:val="24"/>
        </w:rPr>
        <w:t>        C.</w:t>
      </w:r>
      <w:r w:rsidRPr="00AB116C">
        <w:rPr>
          <w:rFonts w:ascii="Times New Roman" w:eastAsia="Times New Roman" w:hAnsi="Times New Roman" w:cs="Times New Roman"/>
          <w:color w:val="000000"/>
          <w:sz w:val="24"/>
          <w:szCs w:val="24"/>
        </w:rPr>
        <w:t>Propane-1,3-diol.</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Acetic acid.</w:t>
      </w:r>
    </w:p>
    <w:p w14:paraId="4A43433D" w14:textId="77777777"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7: </w:t>
      </w:r>
      <w:r w:rsidRPr="00AB116C">
        <w:rPr>
          <w:rFonts w:ascii="Times New Roman" w:eastAsia="Times New Roman" w:hAnsi="Times New Roman" w:cs="Times New Roman"/>
          <w:color w:val="000000"/>
          <w:kern w:val="36"/>
          <w:sz w:val="24"/>
          <w:szCs w:val="24"/>
        </w:rPr>
        <w:t>Cellulose thuộc loại polysaccharide, là thành phần chính tạo nên màng tế bào thực vật, có nhiều trong gỗ, bông gòn. Công thức của cellulose là</w:t>
      </w:r>
    </w:p>
    <w:p w14:paraId="1177577A"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C</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0</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5</w:t>
      </w:r>
      <w:r w:rsidRPr="00AB116C">
        <w:rPr>
          <w:rFonts w:ascii="Times New Roman" w:eastAsia="Times New Roman" w:hAnsi="Times New Roman" w:cs="Times New Roman"/>
          <w:color w:val="000000"/>
          <w:sz w:val="24"/>
          <w:szCs w:val="24"/>
        </w:rPr>
        <w:t>)</w:t>
      </w:r>
      <w:r w:rsidRPr="00AB116C">
        <w:rPr>
          <w:rFonts w:ascii="Times New Roman" w:eastAsia="Times New Roman" w:hAnsi="Times New Roman" w:cs="Times New Roman"/>
          <w:color w:val="000000"/>
          <w:sz w:val="24"/>
          <w:szCs w:val="24"/>
          <w:vertAlign w:val="subscript"/>
        </w:rPr>
        <w:t>n</w:t>
      </w:r>
      <w:r w:rsidRPr="00AB116C">
        <w:rPr>
          <w:rFonts w:ascii="Times New Roman" w:eastAsia="Times New Roman" w:hAnsi="Times New Roman" w:cs="Times New Roman"/>
          <w:color w:val="000000"/>
          <w:sz w:val="24"/>
          <w:szCs w:val="24"/>
        </w:rPr>
        <w:t>.</w:t>
      </w:r>
      <w:r w:rsidRPr="00AB116C">
        <w:rPr>
          <w:rFonts w:ascii="Times New Roman" w:eastAsia="Times New Roman" w:hAnsi="Times New Roman" w:cs="Times New Roman"/>
          <w:b/>
          <w:bCs/>
          <w:color w:val="000000"/>
          <w:sz w:val="24"/>
          <w:szCs w:val="24"/>
        </w:rPr>
        <w:t>        B.</w:t>
      </w:r>
      <w:r w:rsidRPr="00AB116C">
        <w:rPr>
          <w:rFonts w:ascii="Times New Roman" w:eastAsia="Times New Roman" w:hAnsi="Times New Roman" w:cs="Times New Roman"/>
          <w:color w:val="000000"/>
          <w:sz w:val="24"/>
          <w:szCs w:val="24"/>
        </w:rPr>
        <w:t> C</w:t>
      </w:r>
      <w:r w:rsidRPr="00AB116C">
        <w:rPr>
          <w:rFonts w:ascii="Times New Roman" w:eastAsia="Times New Roman" w:hAnsi="Times New Roman" w:cs="Times New Roman"/>
          <w:color w:val="000000"/>
          <w:sz w:val="24"/>
          <w:szCs w:val="24"/>
          <w:vertAlign w:val="subscript"/>
        </w:rPr>
        <w:t>1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2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11</w:t>
      </w:r>
      <w:r w:rsidRPr="00AB116C">
        <w:rPr>
          <w:rFonts w:ascii="Times New Roman" w:eastAsia="Times New Roman" w:hAnsi="Times New Roman" w:cs="Times New Roman"/>
          <w:color w:val="000000"/>
          <w:sz w:val="24"/>
          <w:szCs w:val="24"/>
        </w:rPr>
        <w:t>. </w:t>
      </w:r>
      <w:r w:rsidRPr="00AB116C">
        <w:rPr>
          <w:rFonts w:ascii="Times New Roman" w:eastAsia="Times New Roman" w:hAnsi="Times New Roman" w:cs="Times New Roman"/>
          <w:b/>
          <w:bCs/>
          <w:color w:val="000000"/>
          <w:sz w:val="24"/>
          <w:szCs w:val="24"/>
        </w:rPr>
        <w:t>        C.</w:t>
      </w:r>
      <w:r w:rsidRPr="00AB116C">
        <w:rPr>
          <w:rFonts w:ascii="Times New Roman" w:eastAsia="Times New Roman" w:hAnsi="Times New Roman" w:cs="Times New Roman"/>
          <w:color w:val="000000"/>
          <w:sz w:val="24"/>
          <w:szCs w:val="24"/>
        </w:rPr>
        <w:t> C</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 </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 C</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4</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w:t>
      </w:r>
    </w:p>
    <w:p w14:paraId="2A638E68" w14:textId="77777777"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8: </w:t>
      </w:r>
      <w:r w:rsidRPr="00AB116C">
        <w:rPr>
          <w:rFonts w:ascii="Times New Roman" w:eastAsia="Times New Roman" w:hAnsi="Times New Roman" w:cs="Times New Roman"/>
          <w:color w:val="000000"/>
          <w:kern w:val="36"/>
          <w:sz w:val="24"/>
          <w:szCs w:val="24"/>
        </w:rPr>
        <w:t>Đun nóng tinh bột trong dung dịch acid vô cơ loãng sẽ thu được</w:t>
      </w:r>
    </w:p>
    <w:p w14:paraId="485AF044"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w:t>
      </w:r>
      <w:r w:rsidRPr="00AB116C">
        <w:rPr>
          <w:rFonts w:ascii="Times New Roman" w:eastAsia="Times New Roman" w:hAnsi="Times New Roman" w:cs="Times New Roman"/>
          <w:color w:val="000000"/>
          <w:sz w:val="24"/>
          <w:szCs w:val="24"/>
        </w:rPr>
        <w:t>cellulose.</w:t>
      </w:r>
      <w:r w:rsidRPr="00AB116C">
        <w:rPr>
          <w:rFonts w:ascii="Times New Roman" w:eastAsia="Times New Roman" w:hAnsi="Times New Roman" w:cs="Times New Roman"/>
          <w:b/>
          <w:bCs/>
          <w:color w:val="000000"/>
          <w:sz w:val="24"/>
          <w:szCs w:val="24"/>
        </w:rPr>
        <w:t>        B. </w:t>
      </w:r>
      <w:r w:rsidRPr="00AB116C">
        <w:rPr>
          <w:rFonts w:ascii="Times New Roman" w:eastAsia="Times New Roman" w:hAnsi="Times New Roman" w:cs="Times New Roman"/>
          <w:color w:val="000000"/>
          <w:sz w:val="24"/>
          <w:szCs w:val="24"/>
        </w:rPr>
        <w:t>glucose.</w:t>
      </w:r>
      <w:r w:rsidRPr="00AB116C">
        <w:rPr>
          <w:rFonts w:ascii="Times New Roman" w:eastAsia="Times New Roman" w:hAnsi="Times New Roman" w:cs="Times New Roman"/>
          <w:b/>
          <w:bCs/>
          <w:color w:val="000000"/>
          <w:sz w:val="24"/>
          <w:szCs w:val="24"/>
        </w:rPr>
        <w:t>        C.</w:t>
      </w:r>
      <w:r w:rsidRPr="00AB116C">
        <w:rPr>
          <w:rFonts w:ascii="Times New Roman" w:eastAsia="Times New Roman" w:hAnsi="Times New Roman" w:cs="Times New Roman"/>
          <w:color w:val="000000"/>
          <w:sz w:val="24"/>
          <w:szCs w:val="24"/>
        </w:rPr>
        <w:t>glycerol.</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ethyl acetate.</w:t>
      </w:r>
    </w:p>
    <w:p w14:paraId="63C03B4A" w14:textId="77777777"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9: </w:t>
      </w:r>
      <w:r w:rsidRPr="00AB116C">
        <w:rPr>
          <w:rFonts w:ascii="Times New Roman" w:eastAsia="Times New Roman" w:hAnsi="Times New Roman" w:cs="Times New Roman"/>
          <w:color w:val="000000"/>
          <w:kern w:val="36"/>
          <w:sz w:val="24"/>
          <w:szCs w:val="24"/>
        </w:rPr>
        <w:t>Chất có chứa nguyên tố nitrogen là</w:t>
      </w:r>
    </w:p>
    <w:p w14:paraId="60AF76DF"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methylamine.</w:t>
      </w:r>
      <w:r w:rsidRPr="00AB116C">
        <w:rPr>
          <w:rFonts w:ascii="Times New Roman" w:eastAsia="Times New Roman" w:hAnsi="Times New Roman" w:cs="Times New Roman"/>
          <w:b/>
          <w:bCs/>
          <w:color w:val="000000"/>
          <w:sz w:val="24"/>
          <w:szCs w:val="24"/>
        </w:rPr>
        <w:t>        B.</w:t>
      </w:r>
      <w:r w:rsidRPr="00AB116C">
        <w:rPr>
          <w:rFonts w:ascii="Times New Roman" w:eastAsia="Times New Roman" w:hAnsi="Times New Roman" w:cs="Times New Roman"/>
          <w:color w:val="000000"/>
          <w:sz w:val="24"/>
          <w:szCs w:val="24"/>
        </w:rPr>
        <w:t>saccharose.</w:t>
      </w:r>
      <w:r w:rsidRPr="00AB116C">
        <w:rPr>
          <w:rFonts w:ascii="Times New Roman" w:eastAsia="Times New Roman" w:hAnsi="Times New Roman" w:cs="Times New Roman"/>
          <w:b/>
          <w:bCs/>
          <w:color w:val="000000"/>
          <w:sz w:val="24"/>
          <w:szCs w:val="24"/>
        </w:rPr>
        <w:t>        C.</w:t>
      </w:r>
      <w:r w:rsidRPr="00AB116C">
        <w:rPr>
          <w:rFonts w:ascii="Times New Roman" w:eastAsia="Times New Roman" w:hAnsi="Times New Roman" w:cs="Times New Roman"/>
          <w:color w:val="000000"/>
          <w:sz w:val="24"/>
          <w:szCs w:val="24"/>
        </w:rPr>
        <w:t>cellulose.</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glucose.</w:t>
      </w:r>
    </w:p>
    <w:p w14:paraId="467045EB" w14:textId="77777777"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10: </w:t>
      </w:r>
      <w:r w:rsidRPr="00AB116C">
        <w:rPr>
          <w:rFonts w:ascii="Times New Roman" w:eastAsia="Times New Roman" w:hAnsi="Times New Roman" w:cs="Times New Roman"/>
          <w:color w:val="000000"/>
          <w:kern w:val="36"/>
          <w:sz w:val="24"/>
          <w:szCs w:val="24"/>
        </w:rPr>
        <w:t>Amino acid là hợp chất hữu cơ trong phân tử</w:t>
      </w:r>
    </w:p>
    <w:p w14:paraId="5C371A57"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chứa nhóm carboxyl và nhóm amino.</w:t>
      </w:r>
      <w:r w:rsidRPr="00AB116C">
        <w:rPr>
          <w:rFonts w:ascii="Times New Roman" w:eastAsia="Times New Roman" w:hAnsi="Times New Roman" w:cs="Times New Roman"/>
          <w:b/>
          <w:bCs/>
          <w:color w:val="000000"/>
          <w:sz w:val="24"/>
          <w:szCs w:val="24"/>
        </w:rPr>
        <w:t>        B.</w:t>
      </w:r>
      <w:r w:rsidRPr="00AB116C">
        <w:rPr>
          <w:rFonts w:ascii="Times New Roman" w:eastAsia="Times New Roman" w:hAnsi="Times New Roman" w:cs="Times New Roman"/>
          <w:color w:val="000000"/>
          <w:sz w:val="24"/>
          <w:szCs w:val="24"/>
        </w:rPr>
        <w:t>chỉ chứa nhóm amino.</w:t>
      </w:r>
    </w:p>
    <w:p w14:paraId="48FA70DE"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w:t>
      </w:r>
      <w:r w:rsidRPr="00AB116C">
        <w:rPr>
          <w:rFonts w:ascii="Times New Roman" w:eastAsia="Times New Roman" w:hAnsi="Times New Roman" w:cs="Times New Roman"/>
          <w:color w:val="000000"/>
          <w:sz w:val="24"/>
          <w:szCs w:val="24"/>
        </w:rPr>
        <w:t>chỉ chứa nhóm carboxyl.</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chỉ chứa nitrogen hoặc carbon.</w:t>
      </w:r>
    </w:p>
    <w:p w14:paraId="4AC8D8C1"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11: </w:t>
      </w:r>
      <w:r w:rsidRPr="00AB116C">
        <w:rPr>
          <w:rFonts w:ascii="Times New Roman" w:eastAsia="Times New Roman" w:hAnsi="Times New Roman" w:cs="Times New Roman"/>
          <w:color w:val="000000"/>
          <w:sz w:val="24"/>
          <w:szCs w:val="24"/>
        </w:rPr>
        <w:t>Aminoacetic acid (N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C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COOH) tác dụng được với dung dịch nào sau đây?</w:t>
      </w:r>
    </w:p>
    <w:p w14:paraId="1630315E" w14:textId="77777777" w:rsidR="00AB116C" w:rsidRPr="00AB116C" w:rsidRDefault="00AB116C" w:rsidP="00AB116C">
      <w:pPr>
        <w:shd w:val="clear" w:color="auto" w:fill="FFFFFF"/>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w:t>
      </w:r>
      <w:r w:rsidRPr="00AB116C">
        <w:rPr>
          <w:rFonts w:ascii="Times New Roman" w:eastAsia="Times New Roman" w:hAnsi="Times New Roman" w:cs="Times New Roman"/>
          <w:color w:val="000000"/>
          <w:sz w:val="24"/>
          <w:szCs w:val="24"/>
        </w:rPr>
        <w:t> NaNO</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w:t>
      </w:r>
      <w:r w:rsidRPr="00AB116C">
        <w:rPr>
          <w:rFonts w:ascii="Times New Roman" w:eastAsia="Times New Roman" w:hAnsi="Times New Roman" w:cs="Times New Roman"/>
          <w:b/>
          <w:bCs/>
          <w:color w:val="000000"/>
          <w:sz w:val="24"/>
          <w:szCs w:val="24"/>
        </w:rPr>
        <w:t>        B.</w:t>
      </w:r>
      <w:r w:rsidRPr="00AB116C">
        <w:rPr>
          <w:rFonts w:ascii="Times New Roman" w:eastAsia="Times New Roman" w:hAnsi="Times New Roman" w:cs="Times New Roman"/>
          <w:color w:val="000000"/>
          <w:sz w:val="24"/>
          <w:szCs w:val="24"/>
        </w:rPr>
        <w:t> NaCl.</w:t>
      </w:r>
      <w:r w:rsidRPr="00AB116C">
        <w:rPr>
          <w:rFonts w:ascii="Times New Roman" w:eastAsia="Times New Roman" w:hAnsi="Times New Roman" w:cs="Times New Roman"/>
          <w:b/>
          <w:bCs/>
          <w:color w:val="000000"/>
          <w:sz w:val="24"/>
          <w:szCs w:val="24"/>
        </w:rPr>
        <w:t>        C. </w:t>
      </w:r>
      <w:r w:rsidRPr="00AB116C">
        <w:rPr>
          <w:rFonts w:ascii="Times New Roman" w:eastAsia="Times New Roman" w:hAnsi="Times New Roman" w:cs="Times New Roman"/>
          <w:color w:val="000000"/>
          <w:sz w:val="24"/>
          <w:szCs w:val="24"/>
        </w:rPr>
        <w:t>HCl.</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 Na</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SO</w:t>
      </w:r>
      <w:r w:rsidRPr="00AB116C">
        <w:rPr>
          <w:rFonts w:ascii="Times New Roman" w:eastAsia="Times New Roman" w:hAnsi="Times New Roman" w:cs="Times New Roman"/>
          <w:color w:val="000000"/>
          <w:sz w:val="24"/>
          <w:szCs w:val="24"/>
          <w:vertAlign w:val="subscript"/>
        </w:rPr>
        <w:t>4</w:t>
      </w:r>
      <w:r w:rsidRPr="00AB116C">
        <w:rPr>
          <w:rFonts w:ascii="Times New Roman" w:eastAsia="Times New Roman" w:hAnsi="Times New Roman" w:cs="Times New Roman"/>
          <w:color w:val="000000"/>
          <w:sz w:val="24"/>
          <w:szCs w:val="24"/>
        </w:rPr>
        <w:t>.</w:t>
      </w:r>
    </w:p>
    <w:p w14:paraId="51E2A10A" w14:textId="77777777"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12: </w:t>
      </w:r>
      <w:r w:rsidRPr="00AB116C">
        <w:rPr>
          <w:rFonts w:ascii="Times New Roman" w:eastAsia="Times New Roman" w:hAnsi="Times New Roman" w:cs="Times New Roman"/>
          <w:color w:val="000000"/>
          <w:kern w:val="36"/>
          <w:sz w:val="24"/>
          <w:szCs w:val="24"/>
        </w:rPr>
        <w:t>Chất nào sau đây là dipeptide?</w:t>
      </w:r>
    </w:p>
    <w:p w14:paraId="7E48D7D1"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w:t>
      </w:r>
      <w:r w:rsidRPr="00AB116C">
        <w:rPr>
          <w:rFonts w:ascii="Times New Roman" w:eastAsia="Times New Roman" w:hAnsi="Times New Roman" w:cs="Times New Roman"/>
          <w:color w:val="000000"/>
          <w:sz w:val="24"/>
          <w:szCs w:val="24"/>
        </w:rPr>
        <w:t>Gly-Ala-Gly.</w:t>
      </w:r>
      <w:r w:rsidRPr="00AB116C">
        <w:rPr>
          <w:rFonts w:ascii="Times New Roman" w:eastAsia="Times New Roman" w:hAnsi="Times New Roman" w:cs="Times New Roman"/>
          <w:b/>
          <w:bCs/>
          <w:color w:val="000000"/>
          <w:sz w:val="24"/>
          <w:szCs w:val="24"/>
        </w:rPr>
        <w:t>        B. </w:t>
      </w:r>
      <w:r w:rsidRPr="00AB116C">
        <w:rPr>
          <w:rFonts w:ascii="Times New Roman" w:eastAsia="Times New Roman" w:hAnsi="Times New Roman" w:cs="Times New Roman"/>
          <w:color w:val="000000"/>
          <w:sz w:val="24"/>
          <w:szCs w:val="24"/>
        </w:rPr>
        <w:t>Gly-Ala.</w:t>
      </w:r>
      <w:r w:rsidRPr="00AB116C">
        <w:rPr>
          <w:rFonts w:ascii="Times New Roman" w:eastAsia="Times New Roman" w:hAnsi="Times New Roman" w:cs="Times New Roman"/>
          <w:b/>
          <w:bCs/>
          <w:color w:val="000000"/>
          <w:sz w:val="24"/>
          <w:szCs w:val="24"/>
        </w:rPr>
        <w:t>        C.</w:t>
      </w:r>
      <w:r w:rsidRPr="00AB116C">
        <w:rPr>
          <w:rFonts w:ascii="Times New Roman" w:eastAsia="Times New Roman" w:hAnsi="Times New Roman" w:cs="Times New Roman"/>
          <w:color w:val="000000"/>
          <w:sz w:val="24"/>
          <w:szCs w:val="24"/>
        </w:rPr>
        <w:t>Gly-Ala-Ala.</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Ala-Gly-Gly.</w:t>
      </w:r>
    </w:p>
    <w:p w14:paraId="4B8C6F4D" w14:textId="77777777"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13: </w:t>
      </w:r>
      <w:r w:rsidRPr="00AB116C">
        <w:rPr>
          <w:rFonts w:ascii="Times New Roman" w:eastAsia="Times New Roman" w:hAnsi="Times New Roman" w:cs="Times New Roman"/>
          <w:color w:val="000000"/>
          <w:kern w:val="36"/>
          <w:sz w:val="24"/>
          <w:szCs w:val="24"/>
        </w:rPr>
        <w:t>Số liên kết peptide trong phân tử Ala – Gly – Ala – Gly là</w:t>
      </w:r>
    </w:p>
    <w:p w14:paraId="6596B8E8"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w:t>
      </w:r>
      <w:r w:rsidRPr="00AB116C">
        <w:rPr>
          <w:rFonts w:ascii="Times New Roman" w:eastAsia="Times New Roman" w:hAnsi="Times New Roman" w:cs="Times New Roman"/>
          <w:color w:val="000000"/>
          <w:sz w:val="24"/>
          <w:szCs w:val="24"/>
        </w:rPr>
        <w:t> 1.</w:t>
      </w:r>
      <w:r w:rsidRPr="00AB116C">
        <w:rPr>
          <w:rFonts w:ascii="Times New Roman" w:eastAsia="Times New Roman" w:hAnsi="Times New Roman" w:cs="Times New Roman"/>
          <w:b/>
          <w:bCs/>
          <w:color w:val="000000"/>
          <w:sz w:val="24"/>
          <w:szCs w:val="24"/>
        </w:rPr>
        <w:t>        B. </w:t>
      </w:r>
      <w:r w:rsidRPr="00AB116C">
        <w:rPr>
          <w:rFonts w:ascii="Times New Roman" w:eastAsia="Times New Roman" w:hAnsi="Times New Roman" w:cs="Times New Roman"/>
          <w:color w:val="000000"/>
          <w:sz w:val="24"/>
          <w:szCs w:val="24"/>
        </w:rPr>
        <w:t>3.</w:t>
      </w:r>
      <w:r w:rsidRPr="00AB116C">
        <w:rPr>
          <w:rFonts w:ascii="Times New Roman" w:eastAsia="Times New Roman" w:hAnsi="Times New Roman" w:cs="Times New Roman"/>
          <w:b/>
          <w:bCs/>
          <w:color w:val="000000"/>
          <w:sz w:val="24"/>
          <w:szCs w:val="24"/>
        </w:rPr>
        <w:t>        C.</w:t>
      </w:r>
      <w:r w:rsidRPr="00AB116C">
        <w:rPr>
          <w:rFonts w:ascii="Times New Roman" w:eastAsia="Times New Roman" w:hAnsi="Times New Roman" w:cs="Times New Roman"/>
          <w:color w:val="000000"/>
          <w:sz w:val="24"/>
          <w:szCs w:val="24"/>
        </w:rPr>
        <w:t> 4.</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 2.</w:t>
      </w:r>
    </w:p>
    <w:p w14:paraId="6240979D" w14:textId="77777777"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14: </w:t>
      </w:r>
      <w:r w:rsidRPr="00AB116C">
        <w:rPr>
          <w:rFonts w:ascii="Times New Roman" w:eastAsia="Times New Roman" w:hAnsi="Times New Roman" w:cs="Times New Roman"/>
          <w:color w:val="000000"/>
          <w:kern w:val="36"/>
          <w:sz w:val="24"/>
          <w:szCs w:val="24"/>
        </w:rPr>
        <w:t>Chất X được tạo thành trong cây xanh nhờ quá trình quang hợp. Thủy phân hoàn toàn X (xúc tác acid) thu được chất Y.  Hai chất X và Y lần lượt là</w:t>
      </w:r>
    </w:p>
    <w:p w14:paraId="63053B20"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Tinh bột và glucose.</w:t>
      </w:r>
      <w:r w:rsidRPr="00AB116C">
        <w:rPr>
          <w:rFonts w:ascii="Times New Roman" w:eastAsia="Times New Roman" w:hAnsi="Times New Roman" w:cs="Times New Roman"/>
          <w:b/>
          <w:bCs/>
          <w:color w:val="000000"/>
          <w:sz w:val="24"/>
          <w:szCs w:val="24"/>
        </w:rPr>
        <w:t>                B.</w:t>
      </w:r>
      <w:r w:rsidRPr="00AB116C">
        <w:rPr>
          <w:rFonts w:ascii="Times New Roman" w:eastAsia="Times New Roman" w:hAnsi="Times New Roman" w:cs="Times New Roman"/>
          <w:color w:val="000000"/>
          <w:sz w:val="24"/>
          <w:szCs w:val="24"/>
        </w:rPr>
        <w:t> Cellulose và saccharose.</w:t>
      </w:r>
    </w:p>
    <w:p w14:paraId="5ABA1357"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w:t>
      </w:r>
      <w:r w:rsidRPr="00AB116C">
        <w:rPr>
          <w:rFonts w:ascii="Times New Roman" w:eastAsia="Times New Roman" w:hAnsi="Times New Roman" w:cs="Times New Roman"/>
          <w:color w:val="000000"/>
          <w:sz w:val="24"/>
          <w:szCs w:val="24"/>
        </w:rPr>
        <w:t>Cellulose và fructose.</w:t>
      </w:r>
      <w:r w:rsidRPr="00AB116C">
        <w:rPr>
          <w:rFonts w:ascii="Times New Roman" w:eastAsia="Times New Roman" w:hAnsi="Times New Roman" w:cs="Times New Roman"/>
          <w:b/>
          <w:bCs/>
          <w:color w:val="000000"/>
          <w:sz w:val="24"/>
          <w:szCs w:val="24"/>
        </w:rPr>
        <w:t>                D.</w:t>
      </w:r>
      <w:r w:rsidRPr="00AB116C">
        <w:rPr>
          <w:rFonts w:ascii="Times New Roman" w:eastAsia="Times New Roman" w:hAnsi="Times New Roman" w:cs="Times New Roman"/>
          <w:color w:val="000000"/>
          <w:sz w:val="24"/>
          <w:szCs w:val="24"/>
        </w:rPr>
        <w:t>Tinh bột và saccharose.</w:t>
      </w:r>
    </w:p>
    <w:p w14:paraId="2F84CCD8" w14:textId="77777777" w:rsidR="00AB116C" w:rsidRPr="00AB116C" w:rsidRDefault="00AB116C" w:rsidP="00AB116C">
      <w:pPr>
        <w:spacing w:after="0" w:line="240" w:lineRule="auto"/>
        <w:jc w:val="both"/>
        <w:outlineLvl w:val="0"/>
        <w:rPr>
          <w:rFonts w:ascii="Calibri" w:eastAsia="Times New Roman" w:hAnsi="Calibri" w:cs="Calibri"/>
          <w:b/>
          <w:bCs/>
          <w:color w:val="2F5496"/>
          <w:kern w:val="36"/>
          <w:sz w:val="32"/>
          <w:szCs w:val="32"/>
        </w:rPr>
      </w:pPr>
      <w:r w:rsidRPr="00AB116C">
        <w:rPr>
          <w:rFonts w:ascii="Times New Roman" w:eastAsia="Times New Roman" w:hAnsi="Times New Roman" w:cs="Times New Roman"/>
          <w:b/>
          <w:bCs/>
          <w:color w:val="000000"/>
          <w:kern w:val="36"/>
          <w:sz w:val="24"/>
          <w:szCs w:val="24"/>
        </w:rPr>
        <w:t>Câu 15:</w:t>
      </w:r>
      <w:r w:rsidRPr="00AB116C">
        <w:rPr>
          <w:rFonts w:ascii="Times New Roman" w:eastAsia="Times New Roman" w:hAnsi="Times New Roman" w:cs="Times New Roman"/>
          <w:color w:val="000000"/>
          <w:kern w:val="36"/>
          <w:sz w:val="24"/>
          <w:szCs w:val="24"/>
        </w:rPr>
        <w:t>Methyl salicylate (chất X) là sản phẩm tự nhiên của rất nhiều loại cây, thường được kết hợp với các loại tinh dầu khác dùng làm thuốc bôi ngoài da, thuốc xoa bóp, cao dán giảm đau, chống viêm. X có công thức cấu tạo như sau:</w:t>
      </w:r>
    </w:p>
    <w:p w14:paraId="14B344F3" w14:textId="77777777" w:rsidR="00AB116C" w:rsidRPr="00AB116C" w:rsidRDefault="000D3DE7" w:rsidP="00AB116C">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31C0D03D" wp14:editId="4D0183E2">
            <wp:extent cx="1028700" cy="942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28700" cy="942975"/>
                    </a:xfrm>
                    <a:prstGeom prst="rect">
                      <a:avLst/>
                    </a:prstGeom>
                    <a:noFill/>
                    <a:ln>
                      <a:noFill/>
                    </a:ln>
                  </pic:spPr>
                </pic:pic>
              </a:graphicData>
            </a:graphic>
          </wp:inline>
        </w:drawing>
      </w:r>
    </w:p>
    <w:p w14:paraId="3C68E6E2"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ho các phát biểu sau :</w:t>
      </w:r>
    </w:p>
    <w:p w14:paraId="1F6E4651"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I)       </w:t>
      </w:r>
      <w:r w:rsidRPr="00AB116C">
        <w:rPr>
          <w:rFonts w:ascii="Times New Roman" w:eastAsia="Times New Roman" w:hAnsi="Times New Roman" w:cs="Times New Roman"/>
          <w:color w:val="000000"/>
          <w:sz w:val="24"/>
          <w:szCs w:val="24"/>
        </w:rPr>
        <w:t>Công thức phân tử của X là C</w:t>
      </w:r>
      <w:r w:rsidRPr="00AB116C">
        <w:rPr>
          <w:rFonts w:ascii="Times New Roman" w:eastAsia="Times New Roman" w:hAnsi="Times New Roman" w:cs="Times New Roman"/>
          <w:color w:val="000000"/>
          <w:sz w:val="24"/>
          <w:szCs w:val="24"/>
          <w:vertAlign w:val="subscript"/>
        </w:rPr>
        <w:t>8</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8</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3</w:t>
      </w:r>
      <w:r w:rsidRPr="00AB116C">
        <w:rPr>
          <w:rFonts w:ascii="Times New Roman" w:eastAsia="Times New Roman" w:hAnsi="Times New Roman" w:cs="Times New Roman"/>
          <w:color w:val="000000"/>
          <w:sz w:val="24"/>
          <w:szCs w:val="24"/>
        </w:rPr>
        <w:t>.</w:t>
      </w:r>
    </w:p>
    <w:p w14:paraId="648C5F93"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II)</w:t>
      </w:r>
      <w:r w:rsidRPr="00AB116C">
        <w:rPr>
          <w:rFonts w:ascii="Times New Roman" w:eastAsia="Times New Roman" w:hAnsi="Times New Roman" w:cs="Times New Roman"/>
          <w:color w:val="000000"/>
          <w:sz w:val="24"/>
          <w:szCs w:val="24"/>
        </w:rPr>
        <w:t>      Phân tử X chứa 31,58% oxygen về khối lượng.</w:t>
      </w:r>
    </w:p>
    <w:p w14:paraId="783B758C"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III)</w:t>
      </w:r>
      <w:r w:rsidRPr="00AB116C">
        <w:rPr>
          <w:rFonts w:ascii="Times New Roman" w:eastAsia="Times New Roman" w:hAnsi="Times New Roman" w:cs="Times New Roman"/>
          <w:color w:val="000000"/>
          <w:sz w:val="24"/>
          <w:szCs w:val="24"/>
        </w:rPr>
        <w:t>    a mol X phản ứng tối đa với a mol Na, sinh ra a mol 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w:t>
      </w:r>
    </w:p>
    <w:p w14:paraId="1C197253"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IV)</w:t>
      </w:r>
      <w:r w:rsidRPr="00AB116C">
        <w:rPr>
          <w:rFonts w:ascii="Times New Roman" w:eastAsia="Times New Roman" w:hAnsi="Times New Roman" w:cs="Times New Roman"/>
          <w:color w:val="000000"/>
          <w:sz w:val="24"/>
          <w:szCs w:val="24"/>
        </w:rPr>
        <w:t>    a mol X phản ứng tối đa với 2a mol NaOH.</w:t>
      </w:r>
    </w:p>
    <w:p w14:paraId="17439460"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V)</w:t>
      </w:r>
      <w:r w:rsidRPr="00AB116C">
        <w:rPr>
          <w:rFonts w:ascii="Times New Roman" w:eastAsia="Times New Roman" w:hAnsi="Times New Roman" w:cs="Times New Roman"/>
          <w:color w:val="000000"/>
          <w:sz w:val="24"/>
          <w:szCs w:val="24"/>
        </w:rPr>
        <w:t>     X là hợp chất hữu cơ tạp chức, chứa đồng thời chức ester và chức alcohol.</w:t>
      </w:r>
    </w:p>
    <w:p w14:paraId="169FDF86"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Số phát biểu </w:t>
      </w:r>
      <w:r w:rsidRPr="00AB116C">
        <w:rPr>
          <w:rFonts w:ascii="Times New Roman" w:eastAsia="Times New Roman" w:hAnsi="Times New Roman" w:cs="Times New Roman"/>
          <w:b/>
          <w:bCs/>
          <w:color w:val="000000"/>
          <w:sz w:val="24"/>
          <w:szCs w:val="24"/>
        </w:rPr>
        <w:t>sai</w:t>
      </w:r>
      <w:r w:rsidRPr="00AB116C">
        <w:rPr>
          <w:rFonts w:ascii="Times New Roman" w:eastAsia="Times New Roman" w:hAnsi="Times New Roman" w:cs="Times New Roman"/>
          <w:color w:val="000000"/>
          <w:sz w:val="24"/>
          <w:szCs w:val="24"/>
        </w:rPr>
        <w:t> là</w:t>
      </w:r>
    </w:p>
    <w:p w14:paraId="0E4ED772"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A.</w:t>
      </w:r>
      <w:r w:rsidRPr="00AB116C">
        <w:rPr>
          <w:rFonts w:ascii="Times New Roman" w:eastAsia="Times New Roman" w:hAnsi="Times New Roman" w:cs="Times New Roman"/>
          <w:color w:val="000000"/>
          <w:sz w:val="24"/>
          <w:szCs w:val="24"/>
        </w:rPr>
        <w:t> 2</w:t>
      </w:r>
      <w:r w:rsidRPr="00AB116C">
        <w:rPr>
          <w:rFonts w:ascii="Times New Roman" w:eastAsia="Times New Roman" w:hAnsi="Times New Roman" w:cs="Times New Roman"/>
          <w:b/>
          <w:bCs/>
          <w:color w:val="000000"/>
          <w:sz w:val="24"/>
          <w:szCs w:val="24"/>
        </w:rPr>
        <w:t>        B. </w:t>
      </w:r>
      <w:r w:rsidRPr="00AB116C">
        <w:rPr>
          <w:rFonts w:ascii="Times New Roman" w:eastAsia="Times New Roman" w:hAnsi="Times New Roman" w:cs="Times New Roman"/>
          <w:color w:val="000000"/>
          <w:sz w:val="24"/>
          <w:szCs w:val="24"/>
        </w:rPr>
        <w:t>3</w:t>
      </w:r>
      <w:r w:rsidRPr="00AB116C">
        <w:rPr>
          <w:rFonts w:ascii="Times New Roman" w:eastAsia="Times New Roman" w:hAnsi="Times New Roman" w:cs="Times New Roman"/>
          <w:b/>
          <w:bCs/>
          <w:color w:val="000000"/>
          <w:sz w:val="24"/>
          <w:szCs w:val="24"/>
        </w:rPr>
        <w:t>        C. </w:t>
      </w:r>
      <w:r w:rsidRPr="00AB116C">
        <w:rPr>
          <w:rFonts w:ascii="Times New Roman" w:eastAsia="Times New Roman" w:hAnsi="Times New Roman" w:cs="Times New Roman"/>
          <w:color w:val="000000"/>
          <w:sz w:val="24"/>
          <w:szCs w:val="24"/>
        </w:rPr>
        <w:t>1</w:t>
      </w:r>
      <w:r w:rsidRPr="00AB116C">
        <w:rPr>
          <w:rFonts w:ascii="Times New Roman" w:eastAsia="Times New Roman" w:hAnsi="Times New Roman" w:cs="Times New Roman"/>
          <w:b/>
          <w:bCs/>
          <w:color w:val="000000"/>
          <w:sz w:val="24"/>
          <w:szCs w:val="24"/>
        </w:rPr>
        <w:t>                D. </w:t>
      </w:r>
      <w:r w:rsidRPr="00AB116C">
        <w:rPr>
          <w:rFonts w:ascii="Times New Roman" w:eastAsia="Times New Roman" w:hAnsi="Times New Roman" w:cs="Times New Roman"/>
          <w:color w:val="000000"/>
          <w:sz w:val="24"/>
          <w:szCs w:val="24"/>
        </w:rPr>
        <w:t>0</w:t>
      </w:r>
    </w:p>
    <w:p w14:paraId="01ABF9FF"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lastRenderedPageBreak/>
        <w:t>Câu 16:</w:t>
      </w:r>
      <w:r w:rsidRPr="00AB116C">
        <w:rPr>
          <w:rFonts w:ascii="Times New Roman" w:eastAsia="Times New Roman" w:hAnsi="Times New Roman" w:cs="Times New Roman"/>
          <w:color w:val="000000"/>
          <w:sz w:val="24"/>
          <w:szCs w:val="24"/>
        </w:rPr>
        <w:t>Tiến hành thí nghiệm theo các bước sau:</w:t>
      </w:r>
    </w:p>
    <w:p w14:paraId="3DA26D59"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Bước 1: </w:t>
      </w:r>
      <w:r w:rsidRPr="00AB116C">
        <w:rPr>
          <w:rFonts w:ascii="Times New Roman" w:eastAsia="Times New Roman" w:hAnsi="Times New Roman" w:cs="Times New Roman"/>
          <w:color w:val="000000"/>
          <w:sz w:val="24"/>
          <w:szCs w:val="24"/>
        </w:rPr>
        <w:t>Cho vào cốc thủy tinh chịu nhiệt khoảng 5 gam mỡ lợn và 10 mL dung dịch NaOH 40%.</w:t>
      </w:r>
    </w:p>
    <w:p w14:paraId="1B49D4A4"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Bước 2: </w:t>
      </w:r>
      <w:r w:rsidRPr="00AB116C">
        <w:rPr>
          <w:rFonts w:ascii="Times New Roman" w:eastAsia="Times New Roman" w:hAnsi="Times New Roman" w:cs="Times New Roman"/>
          <w:color w:val="000000"/>
          <w:sz w:val="24"/>
          <w:szCs w:val="24"/>
        </w:rPr>
        <w:t>Đun sôi nhẹ hỗn hợp, liên tục khuấy đều bằng đũa thủy tinh khoảng 30 phút và thỉnh thoảng thêm nước cất để giữ cho thể tích hỗn hợp không đổi, để nguội hỗn hợp.</w:t>
      </w:r>
    </w:p>
    <w:p w14:paraId="7A6F51DE"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Bước 3: </w:t>
      </w:r>
      <w:r w:rsidRPr="00AB116C">
        <w:rPr>
          <w:rFonts w:ascii="Times New Roman" w:eastAsia="Times New Roman" w:hAnsi="Times New Roman" w:cs="Times New Roman"/>
          <w:color w:val="000000"/>
          <w:sz w:val="24"/>
          <w:szCs w:val="24"/>
        </w:rPr>
        <w:t>Rót thêm vào hỗn hợp 15 - 20 mL dung dịch NaCl bão hòa nóng, khuấy nhẹ, để yên hỗn hợp.</w:t>
      </w:r>
    </w:p>
    <w:p w14:paraId="1BA4BDFE"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ho các phát biểu sau:</w:t>
      </w:r>
    </w:p>
    <w:p w14:paraId="1A1974FE"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1) Sau bước 3 thấy có lớp chất rắn màu trắng chứa muối sodium của acid béo nổi lên.</w:t>
      </w:r>
    </w:p>
    <w:p w14:paraId="5DAA0532"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2) Vai trò của dung dịch NaCl bão hòa ở bước 3 là để tách muối sodium của acid béo ra khỏi hỗn hợp.</w:t>
      </w:r>
    </w:p>
    <w:p w14:paraId="5E962F98"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3) Ở bước 2, nếu không thêm nước cất, hỗn hợp bị cạn khô thì phản ứng thủy phân không xảy ra.</w:t>
      </w:r>
    </w:p>
    <w:p w14:paraId="42ACD1A8"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4) Ở bước 1, nếu thay mỡ lợn bằng dầu nhớt thì hiện tượng thí nghiệm sau bước 3 vẫn xảy ra tương tự.</w:t>
      </w:r>
    </w:p>
    <w:p w14:paraId="7AF3E209"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5) Trong công nghiệp, phản ứng ở thí nghiệm trên được ứng dụng để sản xuất xà phòng và glycerol.</w:t>
      </w:r>
    </w:p>
    <w:p w14:paraId="79336276"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Số phát biểu đúng là</w:t>
      </w:r>
    </w:p>
    <w:p w14:paraId="435537FC" w14:textId="77777777" w:rsidR="00AB116C" w:rsidRPr="00AB116C" w:rsidRDefault="00AB116C" w:rsidP="00AB116C">
      <w:pPr>
        <w:spacing w:after="0" w:line="240" w:lineRule="auto"/>
        <w:ind w:firstLine="270"/>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3.        </w:t>
      </w:r>
      <w:r w:rsidRPr="00AB116C">
        <w:rPr>
          <w:rFonts w:ascii="Times New Roman" w:eastAsia="Times New Roman" w:hAnsi="Times New Roman" w:cs="Times New Roman"/>
          <w:b/>
          <w:bCs/>
          <w:color w:val="000000"/>
          <w:sz w:val="24"/>
          <w:szCs w:val="24"/>
        </w:rPr>
        <w:t>B.</w:t>
      </w:r>
      <w:r w:rsidRPr="00AB116C">
        <w:rPr>
          <w:rFonts w:ascii="Times New Roman" w:eastAsia="Times New Roman" w:hAnsi="Times New Roman" w:cs="Times New Roman"/>
          <w:color w:val="000000"/>
          <w:sz w:val="24"/>
          <w:szCs w:val="24"/>
        </w:rPr>
        <w:t>4.        </w:t>
      </w:r>
      <w:r w:rsidRPr="00AB116C">
        <w:rPr>
          <w:rFonts w:ascii="Times New Roman" w:eastAsia="Times New Roman" w:hAnsi="Times New Roman" w:cs="Times New Roman"/>
          <w:b/>
          <w:bCs/>
          <w:color w:val="000000"/>
          <w:sz w:val="24"/>
          <w:szCs w:val="24"/>
        </w:rPr>
        <w:t>C. </w:t>
      </w:r>
      <w:r w:rsidRPr="00AB116C">
        <w:rPr>
          <w:rFonts w:ascii="Times New Roman" w:eastAsia="Times New Roman" w:hAnsi="Times New Roman" w:cs="Times New Roman"/>
          <w:color w:val="000000"/>
          <w:sz w:val="24"/>
          <w:szCs w:val="24"/>
        </w:rPr>
        <w:t>5.        </w:t>
      </w:r>
      <w:r w:rsidRPr="00AB116C">
        <w:rPr>
          <w:rFonts w:ascii="Times New Roman" w:eastAsia="Times New Roman" w:hAnsi="Times New Roman" w:cs="Times New Roman"/>
          <w:b/>
          <w:bCs/>
          <w:color w:val="000000"/>
          <w:sz w:val="24"/>
          <w:szCs w:val="24"/>
        </w:rPr>
        <w:t>D. </w:t>
      </w:r>
      <w:r w:rsidRPr="00AB116C">
        <w:rPr>
          <w:rFonts w:ascii="Times New Roman" w:eastAsia="Times New Roman" w:hAnsi="Times New Roman" w:cs="Times New Roman"/>
          <w:color w:val="000000"/>
          <w:sz w:val="24"/>
          <w:szCs w:val="24"/>
        </w:rPr>
        <w:t>2.</w:t>
      </w:r>
    </w:p>
    <w:p w14:paraId="3751A6C6"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17: </w:t>
      </w:r>
      <w:r w:rsidRPr="00AB116C">
        <w:rPr>
          <w:rFonts w:ascii="Times New Roman" w:eastAsia="Times New Roman" w:hAnsi="Times New Roman" w:cs="Times New Roman"/>
          <w:color w:val="000000"/>
          <w:sz w:val="24"/>
          <w:szCs w:val="24"/>
        </w:rPr>
        <w:t>Cellulose trinitrate được điều chế từ cellulose và nitric acid đặc có xúc tác sulfuric acid đặc, nóng. Để có 44,55 kg cellulose trinitrate, cần dùng dung dịch chứa m kg nitric acid (hiệu suất phản ứng đạt 90%). Giá trị của m là</w:t>
      </w:r>
    </w:p>
    <w:p w14:paraId="5277C6CE" w14:textId="77777777" w:rsidR="00AB116C" w:rsidRPr="00AB116C" w:rsidRDefault="00AB116C" w:rsidP="00AB116C">
      <w:pPr>
        <w:spacing w:after="0" w:line="240" w:lineRule="auto"/>
        <w:ind w:left="992"/>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25,515 kg.</w:t>
      </w:r>
      <w:r w:rsidRPr="00AB116C">
        <w:rPr>
          <w:rFonts w:ascii="Times New Roman" w:eastAsia="Times New Roman" w:hAnsi="Times New Roman" w:cs="Times New Roman"/>
          <w:b/>
          <w:bCs/>
          <w:color w:val="000000"/>
          <w:sz w:val="24"/>
          <w:szCs w:val="24"/>
        </w:rPr>
        <w:t>        B. </w:t>
      </w:r>
      <w:r w:rsidRPr="00AB116C">
        <w:rPr>
          <w:rFonts w:ascii="Times New Roman" w:eastAsia="Times New Roman" w:hAnsi="Times New Roman" w:cs="Times New Roman"/>
          <w:color w:val="000000"/>
          <w:sz w:val="24"/>
          <w:szCs w:val="24"/>
        </w:rPr>
        <w:t>28,350 kg.</w:t>
      </w:r>
      <w:r w:rsidRPr="00AB116C">
        <w:rPr>
          <w:rFonts w:ascii="Times New Roman" w:eastAsia="Times New Roman" w:hAnsi="Times New Roman" w:cs="Times New Roman"/>
          <w:b/>
          <w:bCs/>
          <w:color w:val="000000"/>
          <w:sz w:val="24"/>
          <w:szCs w:val="24"/>
        </w:rPr>
        <w:t>        C. </w:t>
      </w:r>
      <w:r w:rsidRPr="00AB116C">
        <w:rPr>
          <w:rFonts w:ascii="Times New Roman" w:eastAsia="Times New Roman" w:hAnsi="Times New Roman" w:cs="Times New Roman"/>
          <w:color w:val="000000"/>
          <w:sz w:val="24"/>
          <w:szCs w:val="24"/>
        </w:rPr>
        <w:t>31,500 kg.</w:t>
      </w:r>
      <w:r w:rsidRPr="00AB116C">
        <w:rPr>
          <w:rFonts w:ascii="Times New Roman" w:eastAsia="Times New Roman" w:hAnsi="Times New Roman" w:cs="Times New Roman"/>
          <w:b/>
          <w:bCs/>
          <w:color w:val="000000"/>
          <w:sz w:val="24"/>
          <w:szCs w:val="24"/>
        </w:rPr>
        <w:t>        D. </w:t>
      </w:r>
      <w:r w:rsidRPr="00AB116C">
        <w:rPr>
          <w:rFonts w:ascii="Times New Roman" w:eastAsia="Times New Roman" w:hAnsi="Times New Roman" w:cs="Times New Roman"/>
          <w:color w:val="000000"/>
          <w:sz w:val="24"/>
          <w:szCs w:val="24"/>
        </w:rPr>
        <w:t>21,234 kg.</w:t>
      </w:r>
    </w:p>
    <w:p w14:paraId="5812B49C"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18:</w:t>
      </w:r>
      <w:r w:rsidRPr="00AB116C">
        <w:rPr>
          <w:rFonts w:ascii="Times New Roman" w:eastAsia="Times New Roman" w:hAnsi="Times New Roman" w:cs="Times New Roman"/>
          <w:color w:val="000000"/>
          <w:sz w:val="24"/>
          <w:szCs w:val="24"/>
        </w:rPr>
        <w:t>Cho các nhận định sau:</w:t>
      </w:r>
    </w:p>
    <w:p w14:paraId="60A7B477"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a) Protein dạng hình cầu và dạng hình sợi tan tốt trong nước.        </w:t>
      </w:r>
    </w:p>
    <w:p w14:paraId="1CC3135F"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w:t>
      </w:r>
      <w:r w:rsidRPr="00AB116C">
        <w:rPr>
          <w:rFonts w:ascii="Times New Roman" w:eastAsia="Times New Roman" w:hAnsi="Times New Roman" w:cs="Times New Roman"/>
          <w:color w:val="000000"/>
          <w:sz w:val="24"/>
          <w:szCs w:val="24"/>
        </w:rPr>
        <w:t>b) Một trong những tính chất hóa học đặc trưng của protein là phản ứng thủy phân.</w:t>
      </w:r>
    </w:p>
    <w:p w14:paraId="02CAEAB3"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w:t>
      </w:r>
      <w:r w:rsidRPr="00AB116C">
        <w:rPr>
          <w:rFonts w:ascii="Times New Roman" w:eastAsia="Times New Roman" w:hAnsi="Times New Roman" w:cs="Times New Roman"/>
          <w:color w:val="000000"/>
          <w:sz w:val="24"/>
          <w:szCs w:val="24"/>
        </w:rPr>
        <w:t>c) Phản ứng của protein với nitric acid cho sản phẩm màu tím.</w:t>
      </w:r>
    </w:p>
    <w:p w14:paraId="3D9A7792"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d) Sự đông tụ sẽ làm thay đổi cấu tạo ban đầu của protein bị biến đổi.</w:t>
      </w:r>
    </w:p>
    <w:p w14:paraId="69E9EBC3"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e) Trong cơ thể, enzyme đóng vai trò là chất xúc tác sinh học.</w:t>
      </w:r>
    </w:p>
    <w:p w14:paraId="4E0692DF"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Nhận định đúng là?</w:t>
      </w:r>
    </w:p>
    <w:p w14:paraId="6D3D5897"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w:t>
      </w:r>
      <w:r w:rsidRPr="00AB116C">
        <w:rPr>
          <w:rFonts w:ascii="Times New Roman" w:eastAsia="Times New Roman" w:hAnsi="Times New Roman" w:cs="Times New Roman"/>
          <w:b/>
          <w:bCs/>
          <w:color w:val="000000"/>
          <w:sz w:val="24"/>
          <w:szCs w:val="24"/>
        </w:rPr>
        <w:t>A.</w:t>
      </w:r>
      <w:r w:rsidRPr="00AB116C">
        <w:rPr>
          <w:rFonts w:ascii="Times New Roman" w:eastAsia="Times New Roman" w:hAnsi="Times New Roman" w:cs="Times New Roman"/>
          <w:color w:val="000000"/>
          <w:sz w:val="24"/>
          <w:szCs w:val="24"/>
        </w:rPr>
        <w:t> (b); (d); (e).</w:t>
      </w:r>
      <w:r w:rsidRPr="00AB116C">
        <w:rPr>
          <w:rFonts w:ascii="Times New Roman" w:eastAsia="Times New Roman" w:hAnsi="Times New Roman" w:cs="Times New Roman"/>
          <w:b/>
          <w:bCs/>
          <w:color w:val="000000"/>
          <w:sz w:val="24"/>
          <w:szCs w:val="24"/>
        </w:rPr>
        <w:t>        B. </w:t>
      </w:r>
      <w:r w:rsidRPr="00AB116C">
        <w:rPr>
          <w:rFonts w:ascii="Times New Roman" w:eastAsia="Times New Roman" w:hAnsi="Times New Roman" w:cs="Times New Roman"/>
          <w:color w:val="000000"/>
          <w:sz w:val="24"/>
          <w:szCs w:val="24"/>
        </w:rPr>
        <w:t>(a); (b); (c).</w:t>
      </w:r>
      <w:r w:rsidRPr="00AB116C">
        <w:rPr>
          <w:rFonts w:ascii="Times New Roman" w:eastAsia="Times New Roman" w:hAnsi="Times New Roman" w:cs="Times New Roman"/>
          <w:b/>
          <w:bCs/>
          <w:color w:val="000000"/>
          <w:sz w:val="24"/>
          <w:szCs w:val="24"/>
        </w:rPr>
        <w:t>        C. </w:t>
      </w:r>
      <w:r w:rsidRPr="00AB116C">
        <w:rPr>
          <w:rFonts w:ascii="Times New Roman" w:eastAsia="Times New Roman" w:hAnsi="Times New Roman" w:cs="Times New Roman"/>
          <w:color w:val="000000"/>
          <w:sz w:val="24"/>
          <w:szCs w:val="24"/>
        </w:rPr>
        <w:t>(b); (c); (d). </w:t>
      </w:r>
      <w:r w:rsidRPr="00AB116C">
        <w:rPr>
          <w:rFonts w:ascii="Times New Roman" w:eastAsia="Times New Roman" w:hAnsi="Times New Roman" w:cs="Times New Roman"/>
          <w:b/>
          <w:bCs/>
          <w:color w:val="000000"/>
          <w:sz w:val="24"/>
          <w:szCs w:val="24"/>
        </w:rPr>
        <w:t>                D. </w:t>
      </w:r>
      <w:r w:rsidRPr="00AB116C">
        <w:rPr>
          <w:rFonts w:ascii="Times New Roman" w:eastAsia="Times New Roman" w:hAnsi="Times New Roman" w:cs="Times New Roman"/>
          <w:color w:val="000000"/>
          <w:sz w:val="24"/>
          <w:szCs w:val="24"/>
        </w:rPr>
        <w:t>(a); (d); (e).</w:t>
      </w:r>
    </w:p>
    <w:p w14:paraId="657C820E"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PHẦN II. Câu hỏi trắc nghiệm đúng sai.</w:t>
      </w:r>
      <w:r w:rsidRPr="00AB116C">
        <w:rPr>
          <w:rFonts w:ascii="Times New Roman" w:eastAsia="Times New Roman" w:hAnsi="Times New Roman" w:cs="Times New Roman"/>
          <w:color w:val="000000"/>
          <w:sz w:val="24"/>
          <w:szCs w:val="24"/>
        </w:rPr>
        <w:t> Thí sinh trả lời từ câu 1 đến câu 4. Trong mỗi ý </w:t>
      </w:r>
      <w:r w:rsidRPr="00AB116C">
        <w:rPr>
          <w:rFonts w:ascii="Times New Roman" w:eastAsia="Times New Roman" w:hAnsi="Times New Roman" w:cs="Times New Roman"/>
          <w:b/>
          <w:bCs/>
          <w:color w:val="000000"/>
          <w:sz w:val="24"/>
          <w:szCs w:val="24"/>
        </w:rPr>
        <w:t>a), b), c), d)</w:t>
      </w:r>
      <w:r w:rsidRPr="00AB116C">
        <w:rPr>
          <w:rFonts w:ascii="Times New Roman" w:eastAsia="Times New Roman" w:hAnsi="Times New Roman" w:cs="Times New Roman"/>
          <w:color w:val="000000"/>
          <w:sz w:val="24"/>
          <w:szCs w:val="24"/>
        </w:rPr>
        <w:t> ở mỗi câu thí sinh chọn đúng hoặc sai.</w:t>
      </w:r>
    </w:p>
    <w:p w14:paraId="74962DD2"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1:</w:t>
      </w:r>
      <w:r w:rsidRPr="00AB116C">
        <w:rPr>
          <w:rFonts w:ascii="Times New Roman" w:eastAsia="Times New Roman" w:hAnsi="Times New Roman" w:cs="Times New Roman"/>
          <w:color w:val="000000"/>
          <w:sz w:val="24"/>
          <w:szCs w:val="24"/>
        </w:rPr>
        <w:t>Cho 1 mol triglyceride X tác dụng với dung dịch NaOH dư, thu được 1 mol glycerol, 1 mol sodium stearate, 1 mol sodium palmitate và 1 mol sodium linoleate.</w:t>
      </w:r>
    </w:p>
    <w:p w14:paraId="4068D038"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X là một loại xà phòng được tổng hợp trong công nghiệp</w:t>
      </w:r>
    </w:p>
    <w:p w14:paraId="1008C2CC"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b) </w:t>
      </w:r>
      <w:r w:rsidRPr="00AB116C">
        <w:rPr>
          <w:rFonts w:ascii="Times New Roman" w:eastAsia="Times New Roman" w:hAnsi="Times New Roman" w:cs="Times New Roman"/>
          <w:color w:val="000000"/>
          <w:sz w:val="24"/>
          <w:szCs w:val="24"/>
        </w:rPr>
        <w:t>Công thức phân tử chất X là C</w:t>
      </w:r>
      <w:r w:rsidRPr="00AB116C">
        <w:rPr>
          <w:rFonts w:ascii="Times New Roman" w:eastAsia="Times New Roman" w:hAnsi="Times New Roman" w:cs="Times New Roman"/>
          <w:color w:val="000000"/>
          <w:sz w:val="24"/>
          <w:szCs w:val="24"/>
          <w:vertAlign w:val="subscript"/>
        </w:rPr>
        <w:t>55</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0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w:t>
      </w:r>
    </w:p>
    <w:p w14:paraId="3B25C667"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  </w:t>
      </w:r>
      <w:r w:rsidRPr="00AB116C">
        <w:rPr>
          <w:rFonts w:ascii="Times New Roman" w:eastAsia="Times New Roman" w:hAnsi="Times New Roman" w:cs="Times New Roman"/>
          <w:color w:val="000000"/>
          <w:sz w:val="24"/>
          <w:szCs w:val="24"/>
        </w:rPr>
        <w:t>Có 3 đồng phân cấu tạo thỏa mãn tính chất của X.</w:t>
      </w:r>
    </w:p>
    <w:p w14:paraId="33394365"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d)  </w:t>
      </w:r>
      <w:r w:rsidRPr="00AB116C">
        <w:rPr>
          <w:rFonts w:ascii="Times New Roman" w:eastAsia="Times New Roman" w:hAnsi="Times New Roman" w:cs="Times New Roman"/>
          <w:color w:val="000000"/>
          <w:sz w:val="24"/>
          <w:szCs w:val="24"/>
        </w:rPr>
        <w:t>1 mol X phản ứng tối đa 2 mol 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 ở điều kiện thích hợp.</w:t>
      </w:r>
    </w:p>
    <w:p w14:paraId="36DB5BB3"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2:</w:t>
      </w:r>
      <w:r w:rsidRPr="00AB116C">
        <w:rPr>
          <w:rFonts w:ascii="Times New Roman" w:eastAsia="Times New Roman" w:hAnsi="Times New Roman" w:cs="Times New Roman"/>
          <w:color w:val="000000"/>
          <w:sz w:val="24"/>
          <w:szCs w:val="24"/>
        </w:rPr>
        <w:t>Cho các carbohydrate: glucose, fructose, saccharose, maltose, tinh bột, cellulose.</w:t>
      </w:r>
    </w:p>
    <w:p w14:paraId="1859ABFC"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Có 3 cặp chất là đồng phân của nhau.</w:t>
      </w:r>
    </w:p>
    <w:p w14:paraId="4327A0BD"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b) </w:t>
      </w:r>
      <w:r w:rsidRPr="00AB116C">
        <w:rPr>
          <w:rFonts w:ascii="Times New Roman" w:eastAsia="Times New Roman" w:hAnsi="Times New Roman" w:cs="Times New Roman"/>
          <w:color w:val="000000"/>
          <w:sz w:val="24"/>
          <w:szCs w:val="24"/>
        </w:rPr>
        <w:t>Có 4 chất ở điều kiện thường là chất rắn, vị ngọt, tan tốt trong nước.</w:t>
      </w:r>
    </w:p>
    <w:p w14:paraId="624E435B"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 </w:t>
      </w:r>
      <w:r w:rsidRPr="00AB116C">
        <w:rPr>
          <w:rFonts w:ascii="Times New Roman" w:eastAsia="Times New Roman" w:hAnsi="Times New Roman" w:cs="Times New Roman"/>
          <w:color w:val="000000"/>
          <w:sz w:val="24"/>
          <w:szCs w:val="24"/>
        </w:rPr>
        <w:t>Có 3 chất ở điều kiện thường là chất rắn, màu trắng, không tan trong nước.</w:t>
      </w:r>
    </w:p>
    <w:p w14:paraId="6F7AEBF2"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d) </w:t>
      </w:r>
      <w:r w:rsidRPr="00AB116C">
        <w:rPr>
          <w:rFonts w:ascii="Times New Roman" w:eastAsia="Times New Roman" w:hAnsi="Times New Roman" w:cs="Times New Roman"/>
          <w:color w:val="000000"/>
          <w:sz w:val="24"/>
          <w:szCs w:val="24"/>
        </w:rPr>
        <w:t>Có 2 chất có phần trăm khối lượng carbon bằng 42,11%.</w:t>
      </w:r>
    </w:p>
    <w:p w14:paraId="59BAA6B6"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3: </w:t>
      </w:r>
      <w:r w:rsidRPr="00AB116C">
        <w:rPr>
          <w:rFonts w:ascii="Times New Roman" w:eastAsia="Times New Roman" w:hAnsi="Times New Roman" w:cs="Times New Roman"/>
          <w:color w:val="000000"/>
          <w:sz w:val="24"/>
          <w:szCs w:val="24"/>
        </w:rPr>
        <w:t>Khi nấu rượu hoặc làm bánh mì từ bột bánh mì có chứa men (một loại nấm) và đường. Khi bột được để ở nơi ấm áp, các tế bào nấm men sẽ ăn đường để lấy năng lượng. Enzyme trong nấm men xúc tác cho phản ứng được gọi là quá trình lên men sinh ra ethanol và khí carbon dioxide:</w:t>
      </w:r>
    </w:p>
    <w:p w14:paraId="689A816F" w14:textId="77777777" w:rsidR="00AB116C" w:rsidRPr="00AB116C" w:rsidRDefault="00AB116C" w:rsidP="00AB116C">
      <w:pPr>
        <w:spacing w:after="0" w:line="240" w:lineRule="auto"/>
        <w:ind w:left="360" w:hanging="360"/>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0</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5</w:t>
      </w:r>
      <w:r w:rsidRPr="00AB116C">
        <w:rPr>
          <w:rFonts w:ascii="Times New Roman" w:eastAsia="Times New Roman" w:hAnsi="Times New Roman" w:cs="Times New Roman"/>
          <w:color w:val="000000"/>
          <w:sz w:val="24"/>
          <w:szCs w:val="24"/>
        </w:rPr>
        <w:t>)</w:t>
      </w:r>
      <w:r w:rsidRPr="00AB116C">
        <w:rPr>
          <w:rFonts w:ascii="Times New Roman" w:eastAsia="Times New Roman" w:hAnsi="Times New Roman" w:cs="Times New Roman"/>
          <w:color w:val="000000"/>
          <w:sz w:val="24"/>
          <w:szCs w:val="24"/>
          <w:vertAlign w:val="subscript"/>
        </w:rPr>
        <w:t>n</w:t>
      </w:r>
      <w:r w:rsidR="000D5B60" w:rsidRPr="000D5B60">
        <w:rPr>
          <w:rFonts w:ascii="Times New Roman" w:eastAsia="Times New Roman" w:hAnsi="Times New Roman" w:cs="Times New Roman"/>
          <w:noProof/>
          <w:color w:val="000000"/>
          <w:position w:val="-16"/>
          <w:sz w:val="24"/>
          <w:szCs w:val="24"/>
          <w:vertAlign w:val="subscript"/>
        </w:rPr>
        <w:object w:dxaOrig="960" w:dyaOrig="420" w14:anchorId="4E2D5921">
          <v:shape id="_x0000_i1030" type="#_x0000_t75" alt="" style="width:48.2pt;height:21.2pt;mso-width-percent:0;mso-height-percent:0;mso-width-percent:0;mso-height-percent:0" o:ole="">
            <v:imagedata r:id="rId19" o:title=""/>
          </v:shape>
          <o:OLEObject Type="Embed" ProgID="Equation.DSMT4" ShapeID="_x0000_i1030" DrawAspect="Content" ObjectID="_1814854303" r:id="rId20"/>
        </w:object>
      </w:r>
      <w:r w:rsidRPr="00AB116C">
        <w:rPr>
          <w:rFonts w:ascii="Times New Roman" w:eastAsia="Times New Roman" w:hAnsi="Times New Roman" w:cs="Times New Roman"/>
          <w:color w:val="000000"/>
          <w:sz w:val="24"/>
          <w:szCs w:val="24"/>
        </w:rPr>
        <w:t>nC</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6</w:t>
      </w:r>
      <w:r w:rsidR="000D5B60" w:rsidRPr="000D5B60">
        <w:rPr>
          <w:rFonts w:ascii="Times New Roman" w:eastAsia="Times New Roman" w:hAnsi="Times New Roman" w:cs="Times New Roman"/>
          <w:noProof/>
          <w:color w:val="000000"/>
          <w:position w:val="-16"/>
          <w:sz w:val="24"/>
          <w:szCs w:val="24"/>
          <w:vertAlign w:val="subscript"/>
        </w:rPr>
        <w:object w:dxaOrig="960" w:dyaOrig="420" w14:anchorId="3CC133A3">
          <v:shape id="_x0000_i1029" type="#_x0000_t75" alt="" style="width:48.2pt;height:21.2pt;mso-width-percent:0;mso-height-percent:0;mso-width-percent:0;mso-height-percent:0" o:ole="">
            <v:imagedata r:id="rId21" o:title=""/>
          </v:shape>
          <o:OLEObject Type="Embed" ProgID="Equation.DSMT4" ShapeID="_x0000_i1029" DrawAspect="Content" ObjectID="_1814854304" r:id="rId22"/>
        </w:object>
      </w:r>
      <w:r w:rsidRPr="00AB116C">
        <w:rPr>
          <w:rFonts w:ascii="Times New Roman" w:eastAsia="Times New Roman" w:hAnsi="Times New Roman" w:cs="Times New Roman"/>
          <w:color w:val="000000"/>
          <w:sz w:val="24"/>
          <w:szCs w:val="24"/>
        </w:rPr>
        <w:t>2nC</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5</w:t>
      </w:r>
      <w:r w:rsidRPr="00AB116C">
        <w:rPr>
          <w:rFonts w:ascii="Times New Roman" w:eastAsia="Times New Roman" w:hAnsi="Times New Roman" w:cs="Times New Roman"/>
          <w:color w:val="000000"/>
          <w:sz w:val="24"/>
          <w:szCs w:val="24"/>
        </w:rPr>
        <w:t>OH + 2nCO</w:t>
      </w:r>
      <w:r w:rsidRPr="00AB116C">
        <w:rPr>
          <w:rFonts w:ascii="Times New Roman" w:eastAsia="Times New Roman" w:hAnsi="Times New Roman" w:cs="Times New Roman"/>
          <w:color w:val="000000"/>
          <w:sz w:val="24"/>
          <w:szCs w:val="24"/>
          <w:vertAlign w:val="subscript"/>
        </w:rPr>
        <w:t>2</w:t>
      </w:r>
    </w:p>
    <w:p w14:paraId="0A64800E"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Hãy cho biết những phát biểu sau đây là đúng hay sai?</w:t>
      </w:r>
    </w:p>
    <w:p w14:paraId="4C914ECF" w14:textId="77777777" w:rsidR="00AB116C" w:rsidRPr="00AB116C" w:rsidRDefault="00AB116C" w:rsidP="00AB116C">
      <w:pPr>
        <w:spacing w:after="0" w:line="240" w:lineRule="auto"/>
        <w:ind w:left="360" w:hanging="360"/>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w:t>
      </w: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Quá trình lên men trên là quá trình thu nhiệt.</w:t>
      </w:r>
    </w:p>
    <w:p w14:paraId="7D893E1A" w14:textId="77777777" w:rsidR="00AB116C" w:rsidRPr="00AB116C" w:rsidRDefault="00AB116C" w:rsidP="00AB116C">
      <w:pPr>
        <w:spacing w:after="0" w:line="240" w:lineRule="auto"/>
        <w:ind w:left="360" w:hanging="360"/>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w:t>
      </w:r>
      <w:r w:rsidRPr="00AB116C">
        <w:rPr>
          <w:rFonts w:ascii="Times New Roman" w:eastAsia="Times New Roman" w:hAnsi="Times New Roman" w:cs="Times New Roman"/>
          <w:b/>
          <w:bCs/>
          <w:color w:val="000000"/>
          <w:sz w:val="24"/>
          <w:szCs w:val="24"/>
        </w:rPr>
        <w:t>b) </w:t>
      </w:r>
      <w:r w:rsidRPr="00AB116C">
        <w:rPr>
          <w:rFonts w:ascii="Times New Roman" w:eastAsia="Times New Roman" w:hAnsi="Times New Roman" w:cs="Times New Roman"/>
          <w:color w:val="000000"/>
          <w:sz w:val="24"/>
          <w:szCs w:val="24"/>
        </w:rPr>
        <w:t>Ethanol được tách ra khỏi hỗn hợp cuối cùng bằng phương pháp chiết.</w:t>
      </w:r>
    </w:p>
    <w:p w14:paraId="152062A9" w14:textId="77777777" w:rsidR="00AB116C" w:rsidRPr="00AB116C" w:rsidRDefault="00AB116C" w:rsidP="00AB116C">
      <w:pPr>
        <w:spacing w:after="0" w:line="240" w:lineRule="auto"/>
        <w:ind w:left="360" w:hanging="360"/>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lastRenderedPageBreak/>
        <w:t>      c) </w:t>
      </w:r>
      <w:r w:rsidRPr="00AB116C">
        <w:rPr>
          <w:rFonts w:ascii="Times New Roman" w:eastAsia="Times New Roman" w:hAnsi="Times New Roman" w:cs="Times New Roman"/>
          <w:color w:val="000000"/>
          <w:sz w:val="24"/>
          <w:szCs w:val="24"/>
        </w:rPr>
        <w:t>Ethanol có thể được điều chế theo cách này từ bất kì chất nào có chứa glucose, fructose, tinh bột hoặc cellulose.</w:t>
      </w:r>
    </w:p>
    <w:p w14:paraId="1675A093"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d) </w:t>
      </w:r>
      <w:r w:rsidRPr="00AB116C">
        <w:rPr>
          <w:rFonts w:ascii="Times New Roman" w:eastAsia="Times New Roman" w:hAnsi="Times New Roman" w:cs="Times New Roman"/>
          <w:color w:val="000000"/>
          <w:sz w:val="24"/>
          <w:szCs w:val="24"/>
        </w:rPr>
        <w:t>Để điều chế 10 lít ethyl alcohol 46</w:t>
      </w:r>
      <w:r w:rsidRPr="00AB116C">
        <w:rPr>
          <w:rFonts w:ascii="Times New Roman" w:eastAsia="Times New Roman" w:hAnsi="Times New Roman" w:cs="Times New Roman"/>
          <w:color w:val="000000"/>
          <w:sz w:val="24"/>
          <w:szCs w:val="24"/>
          <w:vertAlign w:val="superscript"/>
        </w:rPr>
        <w:t>o</w:t>
      </w:r>
      <w:r w:rsidRPr="00AB116C">
        <w:rPr>
          <w:rFonts w:ascii="Times New Roman" w:eastAsia="Times New Roman" w:hAnsi="Times New Roman" w:cs="Times New Roman"/>
          <w:color w:val="000000"/>
          <w:sz w:val="24"/>
          <w:szCs w:val="24"/>
        </w:rPr>
        <w:t> cần 10,8 kg bột bánh mì trên (chứa 75% tinh bột, còn lại là tạp chất trơ). Biết hiệu suất của cả quá trình là 80% và khối lượng riêng của ethyl alcohol nguyên chất là 0,8 g/mL.</w:t>
      </w:r>
    </w:p>
    <w:p w14:paraId="399DDD34"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4:  </w:t>
      </w:r>
      <w:r w:rsidRPr="00AB116C">
        <w:rPr>
          <w:rFonts w:ascii="Times New Roman" w:eastAsia="Times New Roman" w:hAnsi="Times New Roman" w:cs="Times New Roman"/>
          <w:color w:val="000000"/>
          <w:sz w:val="24"/>
          <w:szCs w:val="24"/>
        </w:rPr>
        <w:t>Các peptide có phản ứng thủy phân trong môi trường acid và môi trường kiềm, ngoài ra các peptide  có từ 2 liên kết peptide trở lên phản ứng với Cu(O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 trong môi trường kiềm tạo thành phức chất màu tím đặc trưng, gọi là phản ứng màu biuret.</w:t>
      </w:r>
    </w:p>
    <w:p w14:paraId="783BD766"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shd w:val="clear" w:color="auto" w:fill="FFFF00"/>
        </w:rPr>
        <w:t>Gly-Ala-Lys có phản ứng màu biuret với Cu(OH)</w:t>
      </w:r>
      <w:r w:rsidRPr="00AB116C">
        <w:rPr>
          <w:rFonts w:ascii="Times New Roman" w:eastAsia="Times New Roman" w:hAnsi="Times New Roman" w:cs="Times New Roman"/>
          <w:color w:val="000000"/>
          <w:sz w:val="24"/>
          <w:szCs w:val="24"/>
          <w:shd w:val="clear" w:color="auto" w:fill="FFFF00"/>
          <w:vertAlign w:val="subscript"/>
        </w:rPr>
        <w:t>2</w:t>
      </w:r>
    </w:p>
    <w:p w14:paraId="2AC35725"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b) </w:t>
      </w:r>
      <w:r w:rsidRPr="00AB116C">
        <w:rPr>
          <w:rFonts w:ascii="Times New Roman" w:eastAsia="Times New Roman" w:hAnsi="Times New Roman" w:cs="Times New Roman"/>
          <w:color w:val="000000"/>
          <w:sz w:val="24"/>
          <w:szCs w:val="24"/>
          <w:shd w:val="clear" w:color="auto" w:fill="FFFF00"/>
        </w:rPr>
        <w:t>Dung dịch của các polypeptide hoà tan Cu(OH)</w:t>
      </w:r>
      <w:r w:rsidRPr="00AB116C">
        <w:rPr>
          <w:rFonts w:ascii="Times New Roman" w:eastAsia="Times New Roman" w:hAnsi="Times New Roman" w:cs="Times New Roman"/>
          <w:color w:val="000000"/>
          <w:sz w:val="24"/>
          <w:szCs w:val="24"/>
          <w:shd w:val="clear" w:color="auto" w:fill="FFFF00"/>
          <w:vertAlign w:val="subscript"/>
        </w:rPr>
        <w:t>2</w:t>
      </w:r>
      <w:r w:rsidRPr="00AB116C">
        <w:rPr>
          <w:rFonts w:ascii="Times New Roman" w:eastAsia="Times New Roman" w:hAnsi="Times New Roman" w:cs="Times New Roman"/>
          <w:color w:val="000000"/>
          <w:sz w:val="24"/>
          <w:szCs w:val="24"/>
          <w:shd w:val="clear" w:color="auto" w:fill="FFFF00"/>
        </w:rPr>
        <w:t> cho dung dịch có màu tím.</w:t>
      </w:r>
    </w:p>
    <w:p w14:paraId="22F30048"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 </w:t>
      </w:r>
      <w:r w:rsidRPr="00AB116C">
        <w:rPr>
          <w:rFonts w:ascii="Times New Roman" w:eastAsia="Times New Roman" w:hAnsi="Times New Roman" w:cs="Times New Roman"/>
          <w:color w:val="000000"/>
          <w:sz w:val="24"/>
          <w:szCs w:val="24"/>
        </w:rPr>
        <w:t>Thủy phân hoàn toàn 0,1 mol Gly–Ala–Lys cần vừa đủ 300 mL dung dịch KOH 1M.</w:t>
      </w:r>
    </w:p>
    <w:p w14:paraId="5F5E9BD4"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d)</w:t>
      </w:r>
      <w:r w:rsidRPr="00AB116C">
        <w:rPr>
          <w:rFonts w:ascii="Times New Roman" w:eastAsia="Times New Roman" w:hAnsi="Times New Roman" w:cs="Times New Roman"/>
          <w:color w:val="000000"/>
          <w:sz w:val="24"/>
          <w:szCs w:val="24"/>
        </w:rPr>
        <w:t> Thủy phân hoàn toàn 4,34 gam tripeptide mạch hở X (được tạo nên từ hai α-amino acid có công thức dạng 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NC</w:t>
      </w:r>
      <w:r w:rsidRPr="00AB116C">
        <w:rPr>
          <w:rFonts w:ascii="Times New Roman" w:eastAsia="Times New Roman" w:hAnsi="Times New Roman" w:cs="Times New Roman"/>
          <w:color w:val="000000"/>
          <w:sz w:val="24"/>
          <w:szCs w:val="24"/>
          <w:vertAlign w:val="subscript"/>
        </w:rPr>
        <w:t>x</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y</w:t>
      </w:r>
      <w:r w:rsidRPr="00AB116C">
        <w:rPr>
          <w:rFonts w:ascii="Times New Roman" w:eastAsia="Times New Roman" w:hAnsi="Times New Roman" w:cs="Times New Roman"/>
          <w:color w:val="000000"/>
          <w:sz w:val="24"/>
          <w:szCs w:val="24"/>
        </w:rPr>
        <w:t>COOH) bằng dung dịch NaOH dư, thu được 6,38 gam muối. Mặt khác thủy phân hoàn toàn 4,34 gam X bằng dung dịch HCl dư, thu được 9,25 gam muối.</w:t>
      </w:r>
    </w:p>
    <w:p w14:paraId="4B8CED68"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PHẦN III. Câu trắc nghiệm yêu cầu trả lời ngắn.</w:t>
      </w:r>
      <w:r w:rsidRPr="00AB116C">
        <w:rPr>
          <w:rFonts w:ascii="Times New Roman" w:eastAsia="Times New Roman" w:hAnsi="Times New Roman" w:cs="Times New Roman"/>
          <w:color w:val="000000"/>
          <w:sz w:val="24"/>
          <w:szCs w:val="24"/>
        </w:rPr>
        <w:t> Thí sinh trả lời từ câu 1 đến câu 6.</w:t>
      </w:r>
    </w:p>
    <w:p w14:paraId="787C7D01"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1: </w:t>
      </w:r>
      <w:r w:rsidRPr="00AB116C">
        <w:rPr>
          <w:rFonts w:ascii="Times New Roman" w:eastAsia="Times New Roman" w:hAnsi="Times New Roman" w:cs="Times New Roman"/>
          <w:color w:val="000000"/>
          <w:sz w:val="24"/>
          <w:szCs w:val="24"/>
        </w:rPr>
        <w:t>Dầu gió xanh Thiên Thảo là sản phẩm của Công ty Cổ phần Đông Nam Dược Trường Sơn, dùng để chủ trị: Cảm, ho, sổ mũi, nhức đầu, say nắng, trúng gió, say tàu xe, buồn nôn, đau bụng, sưng viêm, nhức mỏi, muỗi chích, kiến cắn, tê thấp tay chân.Thành phần một chai dầu 12 mL gồm: tinh dầu bạc hà: 0,36ml, Menthol: 2,52g, Methyl salicylate: 2,16g, Eucalyptol: 0,72ml, tinh dầu Đinh hương: 0,24ml, Long não: 0,36g. </w:t>
      </w:r>
    </w:p>
    <w:p w14:paraId="5AD4817A"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Methyl salicylate điều chế theo phản ứng sau:</w:t>
      </w:r>
    </w:p>
    <w:p w14:paraId="257817BD" w14:textId="77777777" w:rsidR="00AB116C" w:rsidRPr="00AB116C" w:rsidRDefault="003A52F4" w:rsidP="003A52F4">
      <w:pPr>
        <w:pStyle w:val="MTDisplayEquation"/>
        <w:jc w:val="left"/>
      </w:pPr>
      <w:r>
        <w:tab/>
      </w:r>
      <w:r w:rsidR="000D5B60" w:rsidRPr="003A52F4">
        <w:rPr>
          <w:noProof/>
          <w:position w:val="-12"/>
        </w:rPr>
        <w:object w:dxaOrig="6000" w:dyaOrig="380" w14:anchorId="5AE6B63A">
          <v:shape id="_x0000_i1028" type="#_x0000_t75" alt="" style="width:300.2pt;height:18.65pt;mso-width-percent:0;mso-height-percent:0;mso-width-percent:0;mso-height-percent:0" o:ole="">
            <v:imagedata r:id="rId23" o:title=""/>
          </v:shape>
          <o:OLEObject Type="Embed" ProgID="Equation.DSMT4" ShapeID="_x0000_i1028" DrawAspect="Content" ObjectID="_1814854305" r:id="rId24"/>
        </w:object>
      </w:r>
    </w:p>
    <w:p w14:paraId="0B336F27"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ể sản xuất một triệu hộp 12 chai dầu trên cần tối thiểu m tấn salicylic acid, với hiệu suất cả quá trình là 80%. Giá trị của m  là</w:t>
      </w:r>
    </w:p>
    <w:p w14:paraId="4F3BD534"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2:  </w:t>
      </w:r>
      <w:r w:rsidRPr="00AB116C">
        <w:rPr>
          <w:rFonts w:ascii="Times New Roman" w:eastAsia="Times New Roman" w:hAnsi="Times New Roman" w:cs="Times New Roman"/>
          <w:color w:val="000000"/>
          <w:sz w:val="24"/>
          <w:szCs w:val="24"/>
        </w:rPr>
        <w:t>Polymer thiên nhiên X được sinh ra trong quá trình quang hợp của cây xanh. Ở nhiệt độ thường, X tạo với dung dịch iodine hợp chất có màu xanh tím</w:t>
      </w:r>
      <w:r w:rsidRPr="00AB116C">
        <w:rPr>
          <w:rFonts w:ascii="Times New Roman" w:eastAsia="Times New Roman" w:hAnsi="Times New Roman" w:cs="Times New Roman"/>
          <w:b/>
          <w:bCs/>
          <w:color w:val="000000"/>
          <w:sz w:val="24"/>
          <w:szCs w:val="24"/>
        </w:rPr>
        <w:t>. </w:t>
      </w:r>
      <w:r w:rsidRPr="00AB116C">
        <w:rPr>
          <w:rFonts w:ascii="Times New Roman" w:eastAsia="Times New Roman" w:hAnsi="Times New Roman" w:cs="Times New Roman"/>
          <w:color w:val="000000"/>
          <w:sz w:val="24"/>
          <w:szCs w:val="24"/>
        </w:rPr>
        <w:t>Số nguyên tử O trong mỗi đơn vị cấu tạo nên polymer X là bao nhiêu</w:t>
      </w:r>
    </w:p>
    <w:p w14:paraId="456F01E9"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3: </w:t>
      </w:r>
      <w:r w:rsidRPr="00AB116C">
        <w:rPr>
          <w:rFonts w:ascii="Times New Roman" w:eastAsia="Times New Roman" w:hAnsi="Times New Roman" w:cs="Times New Roman"/>
          <w:color w:val="000000"/>
          <w:sz w:val="24"/>
          <w:szCs w:val="24"/>
        </w:rPr>
        <w:t>Maltose có công thức phân tử C</w:t>
      </w:r>
      <w:r w:rsidRPr="00AB116C">
        <w:rPr>
          <w:rFonts w:ascii="Times New Roman" w:eastAsia="Times New Roman" w:hAnsi="Times New Roman" w:cs="Times New Roman"/>
          <w:color w:val="000000"/>
          <w:sz w:val="24"/>
          <w:szCs w:val="24"/>
          <w:vertAlign w:val="subscript"/>
        </w:rPr>
        <w:t>1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2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11</w:t>
      </w:r>
      <w:r w:rsidRPr="00AB116C">
        <w:rPr>
          <w:rFonts w:ascii="Times New Roman" w:eastAsia="Times New Roman" w:hAnsi="Times New Roman" w:cs="Times New Roman"/>
          <w:color w:val="000000"/>
          <w:sz w:val="24"/>
          <w:szCs w:val="24"/>
        </w:rPr>
        <w:t>, cấu tạo từ hai đơn vị glucose qua liên kết α-1,4-glycoside. Ở dạng mở vòng, tổng số nhóm –OH trong phân tử maltose là bao nhiêu?</w:t>
      </w:r>
    </w:p>
    <w:p w14:paraId="4EA90F33"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4: </w:t>
      </w:r>
      <w:r w:rsidRPr="00AB116C">
        <w:rPr>
          <w:rFonts w:ascii="Times New Roman" w:eastAsia="Times New Roman" w:hAnsi="Times New Roman" w:cs="Times New Roman"/>
          <w:color w:val="000000"/>
          <w:sz w:val="24"/>
          <w:szCs w:val="24"/>
        </w:rPr>
        <w:t>Có một số nhận xét về carbohydrate như sau:</w:t>
      </w:r>
    </w:p>
    <w:p w14:paraId="46B90346"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1) Saccharose, tinh bột và cellulose đều có thể bị thuỷ phân.</w:t>
      </w:r>
    </w:p>
    <w:p w14:paraId="42BF75E9"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2) Glucose, fructose, saccharose đều tác dụng được với Cu(O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 và có khả năng tham gia phản ứng tráng bạc.</w:t>
      </w:r>
    </w:p>
    <w:p w14:paraId="461B518C"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3) Tinh bột và cellulose là đồng phân cấu tạo của nhau.</w:t>
      </w:r>
    </w:p>
    <w:p w14:paraId="211442E6"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4) Phân tử cellulose được cấu tạo bởi nhiều đơn vị β-glucose không phân nhánh, xoắn chỉ có liên kết-1,4-glycoside.</w:t>
      </w:r>
    </w:p>
    <w:p w14:paraId="21573FA2"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5) Thuỷ phân tinh bột trong môi trường acid sinh ra fructose.</w:t>
      </w:r>
    </w:p>
    <w:p w14:paraId="2B30E7AB"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Trong các nhận xét trên, có bao nhiêu nhận xét đúng?</w:t>
      </w:r>
    </w:p>
    <w:p w14:paraId="0E345F58"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5: </w:t>
      </w:r>
      <w:r w:rsidRPr="00AB116C">
        <w:rPr>
          <w:rFonts w:ascii="Times New Roman" w:eastAsia="Times New Roman" w:hAnsi="Times New Roman" w:cs="Times New Roman"/>
          <w:color w:val="000000"/>
          <w:sz w:val="24"/>
          <w:szCs w:val="24"/>
        </w:rPr>
        <w:t>Cho aniline lần lượt tác dụng với dung dịch HCl, dung dịch NaOH, dung dịch Br</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 HNO</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Cl. Có bao nhiêu trường hợp xảy ra phản ứng?</w:t>
      </w:r>
    </w:p>
    <w:p w14:paraId="0A3A6CBE"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6: </w:t>
      </w:r>
      <w:r w:rsidRPr="00AB116C">
        <w:rPr>
          <w:rFonts w:ascii="Times New Roman" w:eastAsia="Times New Roman" w:hAnsi="Times New Roman" w:cs="Times New Roman"/>
          <w:color w:val="000000"/>
          <w:sz w:val="24"/>
          <w:szCs w:val="24"/>
        </w:rPr>
        <w:t>Chọn các phát biểu về enzyme</w:t>
      </w:r>
    </w:p>
    <w:p w14:paraId="7E6A6A38" w14:textId="77777777" w:rsidR="00AB116C" w:rsidRPr="00AB116C" w:rsidRDefault="00AB116C" w:rsidP="00AB116C">
      <w:pPr>
        <w:spacing w:after="0" w:line="240" w:lineRule="auto"/>
        <w:ind w:firstLine="284"/>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1) Enzyme là những chất hầu hết có bản chất protein, có khả năng xúc tác cho các quá trình hóa học, đặc biệt trong các cơ thể sinh vật.        </w:t>
      </w:r>
    </w:p>
    <w:p w14:paraId="5379E532" w14:textId="77777777" w:rsidR="00AB116C" w:rsidRPr="00AB116C" w:rsidRDefault="00AB116C" w:rsidP="00AB116C">
      <w:pPr>
        <w:spacing w:after="0" w:line="240" w:lineRule="auto"/>
        <w:ind w:firstLine="284"/>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2) Enzyme là chất xúc tác có tính chọn lọc cao, mỗi chất chỉ xúc tác cho một sự chuyển hóa nhất định</w:t>
      </w:r>
    </w:p>
    <w:p w14:paraId="065A9CF0" w14:textId="77777777" w:rsidR="00AB116C" w:rsidRPr="00AB116C" w:rsidRDefault="00AB116C" w:rsidP="00AB116C">
      <w:pPr>
        <w:spacing w:after="0" w:line="240" w:lineRule="auto"/>
        <w:ind w:firstLine="284"/>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3) Tốc độ phản ứng có xúc tác của enzyme thường nhanh hơn rất nhiều so với xúc tác hóa học của cùng quá trình hóa học.</w:t>
      </w:r>
    </w:p>
    <w:p w14:paraId="5D435AA2"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4) Trong cơ thể, enzyme đóng vai trò là chất xúc tác sinh học.</w:t>
      </w:r>
    </w:p>
    <w:p w14:paraId="7BF8E292" w14:textId="77777777" w:rsidR="00AB116C" w:rsidRPr="00AB116C" w:rsidRDefault="00AB116C" w:rsidP="00AB116C">
      <w:pPr>
        <w:spacing w:after="0" w:line="240" w:lineRule="auto"/>
        <w:ind w:firstLine="284"/>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5) Enzyme được sử dụng để định lượng, định tính và chẩn đoán trong xét nghiệm như xác định hàm lượng glucose trong máu, nước tiểu...</w:t>
      </w:r>
    </w:p>
    <w:p w14:paraId="1619068F" w14:textId="77777777" w:rsidR="00AB116C" w:rsidRPr="00AB116C" w:rsidRDefault="00AB116C" w:rsidP="00AB116C">
      <w:pPr>
        <w:shd w:val="clear" w:color="auto" w:fill="FFFFFF"/>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Số phát biểu đúng là?</w:t>
      </w:r>
    </w:p>
    <w:p w14:paraId="591D57D1" w14:textId="77777777" w:rsidR="00AB116C" w:rsidRPr="00AB116C" w:rsidRDefault="00AB116C" w:rsidP="00AB116C">
      <w:pPr>
        <w:spacing w:after="0" w:line="240" w:lineRule="auto"/>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Hết đề ================</w:t>
      </w:r>
    </w:p>
    <w:p w14:paraId="55BECBC9" w14:textId="77777777" w:rsidR="00AB116C" w:rsidRPr="00AB116C" w:rsidRDefault="00AB116C" w:rsidP="00AB116C">
      <w:pPr>
        <w:shd w:val="clear" w:color="auto" w:fill="92D050"/>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lastRenderedPageBreak/>
        <w:t>3. HƯỚNG DẪN CHẤM</w:t>
      </w:r>
    </w:p>
    <w:p w14:paraId="139CB637"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PHẦN I. </w:t>
      </w:r>
      <w:r w:rsidRPr="00AB116C">
        <w:rPr>
          <w:rFonts w:ascii="Times New Roman" w:eastAsia="Times New Roman" w:hAnsi="Times New Roman" w:cs="Times New Roman"/>
          <w:color w:val="000000"/>
          <w:sz w:val="24"/>
          <w:szCs w:val="24"/>
        </w:rPr>
        <w:t>(Mỗi câu trả lời đúng thí sinh được 0,25 điểm).</w:t>
      </w:r>
    </w:p>
    <w:tbl>
      <w:tblPr>
        <w:tblW w:w="0" w:type="auto"/>
        <w:tblCellMar>
          <w:top w:w="15" w:type="dxa"/>
          <w:left w:w="15" w:type="dxa"/>
          <w:bottom w:w="15" w:type="dxa"/>
          <w:right w:w="15" w:type="dxa"/>
        </w:tblCellMar>
        <w:tblLook w:val="04A0" w:firstRow="1" w:lastRow="0" w:firstColumn="1" w:lastColumn="0" w:noHBand="0" w:noVBand="1"/>
      </w:tblPr>
      <w:tblGrid>
        <w:gridCol w:w="1504"/>
        <w:gridCol w:w="1506"/>
        <w:gridCol w:w="1506"/>
        <w:gridCol w:w="1506"/>
        <w:gridCol w:w="1506"/>
      </w:tblGrid>
      <w:tr w:rsidR="00AB116C" w:rsidRPr="00AB116C" w14:paraId="1E99F36D" w14:textId="77777777" w:rsidTr="00AB116C">
        <w:tc>
          <w:tcPr>
            <w:tcW w:w="15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E07076F"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 - D</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EB53B03"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2 - C</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9A5CE83"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3 - D</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8F04B23"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4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57F4580"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5 - A</w:t>
            </w:r>
          </w:p>
        </w:tc>
      </w:tr>
      <w:tr w:rsidR="00AB116C" w:rsidRPr="00AB116C" w14:paraId="14A56397" w14:textId="77777777" w:rsidTr="00AB116C">
        <w:tc>
          <w:tcPr>
            <w:tcW w:w="15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31C71B8"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6 - A</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5436082"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7 - A</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4DA2BB3"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8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0CB4F04"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9 - A</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2A30FE4"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0 - A</w:t>
            </w:r>
          </w:p>
        </w:tc>
      </w:tr>
      <w:tr w:rsidR="00AB116C" w:rsidRPr="00AB116C" w14:paraId="698267BE" w14:textId="77777777" w:rsidTr="00AB116C">
        <w:tc>
          <w:tcPr>
            <w:tcW w:w="15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7EA5AF5"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1 - C</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4B02296"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2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42BB1D1"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3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B516E80"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4 - A</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E08FA97"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5 - A</w:t>
            </w:r>
          </w:p>
        </w:tc>
      </w:tr>
      <w:tr w:rsidR="00AB116C" w:rsidRPr="00AB116C" w14:paraId="189A1D64" w14:textId="77777777" w:rsidTr="00AB116C">
        <w:tc>
          <w:tcPr>
            <w:tcW w:w="15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AD2CBA6"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6 - B</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3DB812A"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7 - C</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6F6E446"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8 - A</w:t>
            </w: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8A03E3A" w14:textId="77777777" w:rsidR="00AB116C" w:rsidRPr="00AB116C" w:rsidRDefault="00AB116C" w:rsidP="00AB116C">
            <w:pPr>
              <w:spacing w:after="0" w:line="240" w:lineRule="auto"/>
              <w:rPr>
                <w:rFonts w:ascii="Times New Roman" w:eastAsia="Times New Roman" w:hAnsi="Times New Roman" w:cs="Times New Roman"/>
                <w:color w:val="000000"/>
                <w:sz w:val="1"/>
                <w:szCs w:val="27"/>
              </w:rPr>
            </w:pPr>
          </w:p>
        </w:tc>
        <w:tc>
          <w:tcPr>
            <w:tcW w:w="150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6800705" w14:textId="77777777" w:rsidR="00AB116C" w:rsidRPr="00AB116C" w:rsidRDefault="00AB116C" w:rsidP="00AB116C">
            <w:pPr>
              <w:spacing w:after="0" w:line="240" w:lineRule="auto"/>
              <w:rPr>
                <w:rFonts w:ascii="Times New Roman" w:eastAsia="Times New Roman" w:hAnsi="Times New Roman" w:cs="Times New Roman"/>
                <w:color w:val="000000"/>
                <w:sz w:val="1"/>
                <w:szCs w:val="27"/>
              </w:rPr>
            </w:pPr>
          </w:p>
        </w:tc>
      </w:tr>
    </w:tbl>
    <w:p w14:paraId="6B663F3F"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PHẦN II.  </w:t>
      </w:r>
      <w:r w:rsidRPr="00AB116C">
        <w:rPr>
          <w:rFonts w:ascii="Times New Roman" w:eastAsia="Times New Roman" w:hAnsi="Times New Roman" w:cs="Times New Roman"/>
          <w:color w:val="000000"/>
          <w:sz w:val="24"/>
          <w:szCs w:val="24"/>
        </w:rPr>
        <w:t>Điểm tối đa của 01 câu hỏi là</w:t>
      </w:r>
      <w:r w:rsidRPr="00AB116C">
        <w:rPr>
          <w:rFonts w:ascii="Times New Roman" w:eastAsia="Times New Roman" w:hAnsi="Times New Roman" w:cs="Times New Roman"/>
          <w:b/>
          <w:bCs/>
          <w:color w:val="000000"/>
          <w:sz w:val="24"/>
          <w:szCs w:val="24"/>
        </w:rPr>
        <w:t> 1 điểm.</w:t>
      </w:r>
    </w:p>
    <w:p w14:paraId="4C953D63" w14:textId="77777777" w:rsidR="00AB116C" w:rsidRPr="00AB116C" w:rsidRDefault="00AB116C" w:rsidP="00AB116C">
      <w:pPr>
        <w:shd w:val="clear" w:color="auto" w:fill="FFFFFF"/>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Thí sinh chỉ lựa chọn chọn chính xác 01 ý trong 1 câu hỏi được</w:t>
      </w:r>
      <w:r w:rsidRPr="00AB116C">
        <w:rPr>
          <w:rFonts w:ascii="Times New Roman" w:eastAsia="Times New Roman" w:hAnsi="Times New Roman" w:cs="Times New Roman"/>
          <w:b/>
          <w:bCs/>
          <w:color w:val="000000"/>
          <w:sz w:val="24"/>
          <w:szCs w:val="24"/>
        </w:rPr>
        <w:t> 0,1 điểm.</w:t>
      </w:r>
    </w:p>
    <w:p w14:paraId="1460CF37" w14:textId="77777777" w:rsidR="00AB116C" w:rsidRPr="00AB116C" w:rsidRDefault="00AB116C" w:rsidP="00AB116C">
      <w:pPr>
        <w:shd w:val="clear" w:color="auto" w:fill="FFFFFF"/>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Thí sinh chỉ lựa chọn chọn chính xác 02 ý trong 1 câu hỏi được</w:t>
      </w:r>
      <w:r w:rsidRPr="00AB116C">
        <w:rPr>
          <w:rFonts w:ascii="Times New Roman" w:eastAsia="Times New Roman" w:hAnsi="Times New Roman" w:cs="Times New Roman"/>
          <w:b/>
          <w:bCs/>
          <w:color w:val="000000"/>
          <w:sz w:val="24"/>
          <w:szCs w:val="24"/>
        </w:rPr>
        <w:t> 0,25 điểm.</w:t>
      </w:r>
    </w:p>
    <w:p w14:paraId="60FA390F" w14:textId="77777777" w:rsidR="00AB116C" w:rsidRPr="00AB116C" w:rsidRDefault="00AB116C" w:rsidP="00AB116C">
      <w:pPr>
        <w:shd w:val="clear" w:color="auto" w:fill="FFFFFF"/>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Thí sinh chỉ lựa chọn chọn chính xác 03 ý trong 1 câu hỏi được</w:t>
      </w:r>
      <w:r w:rsidRPr="00AB116C">
        <w:rPr>
          <w:rFonts w:ascii="Times New Roman" w:eastAsia="Times New Roman" w:hAnsi="Times New Roman" w:cs="Times New Roman"/>
          <w:b/>
          <w:bCs/>
          <w:color w:val="000000"/>
          <w:sz w:val="24"/>
          <w:szCs w:val="24"/>
        </w:rPr>
        <w:t> 0,5 điểm.</w:t>
      </w:r>
    </w:p>
    <w:p w14:paraId="7A6BEA9C" w14:textId="77777777" w:rsidR="00AB116C" w:rsidRPr="00AB116C" w:rsidRDefault="00AB116C" w:rsidP="00AB116C">
      <w:pPr>
        <w:shd w:val="clear" w:color="auto" w:fill="FFFFFF"/>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Thí sinh chỉ lựa chọn chọn chính xác 04 ý trong 1 câu hỏi được</w:t>
      </w:r>
      <w:r w:rsidRPr="00AB116C">
        <w:rPr>
          <w:rFonts w:ascii="Times New Roman" w:eastAsia="Times New Roman" w:hAnsi="Times New Roman" w:cs="Times New Roman"/>
          <w:b/>
          <w:bCs/>
          <w:color w:val="000000"/>
          <w:sz w:val="24"/>
          <w:szCs w:val="24"/>
        </w:rPr>
        <w:t> 1,0 điểm.</w:t>
      </w:r>
    </w:p>
    <w:tbl>
      <w:tblPr>
        <w:tblW w:w="0" w:type="auto"/>
        <w:tblCellMar>
          <w:top w:w="15" w:type="dxa"/>
          <w:left w:w="15" w:type="dxa"/>
          <w:bottom w:w="15" w:type="dxa"/>
          <w:right w:w="15" w:type="dxa"/>
        </w:tblCellMar>
        <w:tblLook w:val="04A0" w:firstRow="1" w:lastRow="0" w:firstColumn="1" w:lastColumn="0" w:noHBand="0" w:noVBand="1"/>
      </w:tblPr>
      <w:tblGrid>
        <w:gridCol w:w="860"/>
        <w:gridCol w:w="737"/>
        <w:gridCol w:w="859"/>
        <w:gridCol w:w="859"/>
        <w:gridCol w:w="737"/>
        <w:gridCol w:w="859"/>
        <w:gridCol w:w="859"/>
        <w:gridCol w:w="737"/>
        <w:gridCol w:w="859"/>
        <w:gridCol w:w="686"/>
        <w:gridCol w:w="725"/>
        <w:gridCol w:w="799"/>
      </w:tblGrid>
      <w:tr w:rsidR="00AB116C" w:rsidRPr="00AB116C" w14:paraId="75786C9B" w14:textId="77777777" w:rsidTr="00AB116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9144DAC"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AF481A6"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Ý</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11E7FB1"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Đáp án</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A158098"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5F31226"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Ý</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90C07DC"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Đáp án</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D964468"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8CB408C"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Ý</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877EA96"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Đáp án</w:t>
            </w:r>
          </w:p>
        </w:tc>
        <w:tc>
          <w:tcPr>
            <w:tcW w:w="80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B6F7162" w14:textId="77777777" w:rsidR="00AB116C" w:rsidRPr="00AB116C" w:rsidRDefault="00AB116C" w:rsidP="00AB116C">
            <w:pPr>
              <w:spacing w:after="0" w:line="240" w:lineRule="auto"/>
              <w:rPr>
                <w:rFonts w:ascii="Times New Roman" w:eastAsia="Times New Roman" w:hAnsi="Times New Roman" w:cs="Times New Roman"/>
                <w:color w:val="000000"/>
                <w:sz w:val="1"/>
                <w:szCs w:val="27"/>
              </w:rPr>
            </w:pP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D5D7DDD"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Ý</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6B26924"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Đáp án</w:t>
            </w:r>
          </w:p>
        </w:tc>
      </w:tr>
      <w:tr w:rsidR="00AB116C" w:rsidRPr="00AB116C" w14:paraId="0D107733" w14:textId="77777777" w:rsidTr="00AB116C">
        <w:tc>
          <w:tcPr>
            <w:tcW w:w="930"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7EB710B"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E5C7ADB"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a</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CE1DE75"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S</w:t>
            </w:r>
          </w:p>
        </w:tc>
        <w:tc>
          <w:tcPr>
            <w:tcW w:w="930"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01FD923"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2</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0D9FB1D"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a</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5837AD9"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S</w:t>
            </w:r>
          </w:p>
        </w:tc>
        <w:tc>
          <w:tcPr>
            <w:tcW w:w="930"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00CC5A6"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3</w:t>
            </w: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5076406"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a</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794F12D"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S</w:t>
            </w:r>
          </w:p>
        </w:tc>
        <w:tc>
          <w:tcPr>
            <w:tcW w:w="802"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7F531A1"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4</w:t>
            </w: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47D9EA4"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a</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23BD969"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r>
      <w:tr w:rsidR="00AB116C" w:rsidRPr="00AB116C" w14:paraId="136AFE00" w14:textId="77777777" w:rsidTr="00AB116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BB9A223"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B8E04EA"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b</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25F4394"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BB02B95"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084AA0E"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b</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C7CAB0A"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5BA4AD8"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6D5FA63"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b</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9F39178"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020527A"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30900C4"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b</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B6F2F01"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r>
      <w:tr w:rsidR="00AB116C" w:rsidRPr="00AB116C" w14:paraId="0B7370F0" w14:textId="77777777" w:rsidTr="00AB116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A9F082A"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208F5A6"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CC4923B"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C2AD2BA"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1E2F5A0"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AF5BC9C"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051A36E"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6F7AF6C"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7116A78"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22E6C31"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9F94B2C"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BC5B9BE"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r>
      <w:tr w:rsidR="00AB116C" w:rsidRPr="00AB116C" w14:paraId="611E1C90" w14:textId="77777777" w:rsidTr="00AB116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6C06287"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D90CFD9"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d</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782ACDF"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B2EB65D"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A16CEF9"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d</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80F0159"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2B37379"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961AF05"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d</w:t>
            </w:r>
          </w:p>
        </w:tc>
        <w:tc>
          <w:tcPr>
            <w:tcW w:w="9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383FFED"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9FDE7E8"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p>
        </w:tc>
        <w:tc>
          <w:tcPr>
            <w:tcW w:w="8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CB6B40F"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d</w:t>
            </w:r>
          </w:p>
        </w:tc>
        <w:tc>
          <w:tcPr>
            <w:tcW w:w="8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82651D5"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S</w:t>
            </w:r>
          </w:p>
        </w:tc>
      </w:tr>
    </w:tbl>
    <w:p w14:paraId="5B3AA564"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Hướng dẫn chi tiết</w:t>
      </w:r>
    </w:p>
    <w:p w14:paraId="73E7C870"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1: </w:t>
      </w:r>
      <w:r w:rsidRPr="00AB116C">
        <w:rPr>
          <w:rFonts w:ascii="Times New Roman" w:eastAsia="Times New Roman" w:hAnsi="Times New Roman" w:cs="Times New Roman"/>
          <w:color w:val="000000"/>
          <w:sz w:val="24"/>
          <w:szCs w:val="24"/>
        </w:rPr>
        <w:t>Cho 1 mol triglyceride X tác dụng với dung dịch NaOH dư, thu được 1 mol glycerol, 1 mol sodiumstearate, 1 mol sodium palmitate và 1 mol sodiumlinoleate.</w:t>
      </w:r>
    </w:p>
    <w:p w14:paraId="1E016C19"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w:t>
      </w:r>
      <w:r w:rsidRPr="00AB116C">
        <w:rPr>
          <w:rFonts w:ascii="Times New Roman" w:eastAsia="Times New Roman" w:hAnsi="Times New Roman" w:cs="Times New Roman"/>
          <w:color w:val="000000"/>
          <w:sz w:val="24"/>
          <w:szCs w:val="24"/>
        </w:rPr>
        <w:t>  X là một loại xà phòng được tổng hợp trong công nghiệp</w:t>
      </w:r>
    </w:p>
    <w:p w14:paraId="379CB4DA"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u w:val="single"/>
        </w:rPr>
        <w:t>b.  </w:t>
      </w:r>
      <w:r w:rsidRPr="00AB116C">
        <w:rPr>
          <w:rFonts w:ascii="Times New Roman" w:eastAsia="Times New Roman" w:hAnsi="Times New Roman" w:cs="Times New Roman"/>
          <w:color w:val="000000"/>
          <w:sz w:val="24"/>
          <w:szCs w:val="24"/>
          <w:u w:val="single"/>
        </w:rPr>
        <w:t>Công thức phân tử chất X là C</w:t>
      </w:r>
      <w:r w:rsidRPr="00AB116C">
        <w:rPr>
          <w:rFonts w:ascii="Times New Roman" w:eastAsia="Times New Roman" w:hAnsi="Times New Roman" w:cs="Times New Roman"/>
          <w:color w:val="000000"/>
          <w:sz w:val="24"/>
          <w:szCs w:val="24"/>
          <w:u w:val="single"/>
          <w:vertAlign w:val="subscript"/>
        </w:rPr>
        <w:t>55</w:t>
      </w:r>
      <w:r w:rsidRPr="00AB116C">
        <w:rPr>
          <w:rFonts w:ascii="Times New Roman" w:eastAsia="Times New Roman" w:hAnsi="Times New Roman" w:cs="Times New Roman"/>
          <w:color w:val="000000"/>
          <w:sz w:val="24"/>
          <w:szCs w:val="24"/>
          <w:u w:val="single"/>
        </w:rPr>
        <w:t>H</w:t>
      </w:r>
      <w:r w:rsidRPr="00AB116C">
        <w:rPr>
          <w:rFonts w:ascii="Times New Roman" w:eastAsia="Times New Roman" w:hAnsi="Times New Roman" w:cs="Times New Roman"/>
          <w:color w:val="000000"/>
          <w:sz w:val="24"/>
          <w:szCs w:val="24"/>
          <w:u w:val="single"/>
          <w:vertAlign w:val="subscript"/>
        </w:rPr>
        <w:t>102</w:t>
      </w:r>
      <w:r w:rsidRPr="00AB116C">
        <w:rPr>
          <w:rFonts w:ascii="Times New Roman" w:eastAsia="Times New Roman" w:hAnsi="Times New Roman" w:cs="Times New Roman"/>
          <w:color w:val="000000"/>
          <w:sz w:val="24"/>
          <w:szCs w:val="24"/>
          <w:u w:val="single"/>
        </w:rPr>
        <w:t>O</w:t>
      </w:r>
      <w:r w:rsidRPr="00AB116C">
        <w:rPr>
          <w:rFonts w:ascii="Times New Roman" w:eastAsia="Times New Roman" w:hAnsi="Times New Roman" w:cs="Times New Roman"/>
          <w:color w:val="000000"/>
          <w:sz w:val="24"/>
          <w:szCs w:val="24"/>
          <w:u w:val="single"/>
          <w:vertAlign w:val="subscript"/>
        </w:rPr>
        <w:t>6</w:t>
      </w:r>
      <w:r w:rsidRPr="00AB116C">
        <w:rPr>
          <w:rFonts w:ascii="Times New Roman" w:eastAsia="Times New Roman" w:hAnsi="Times New Roman" w:cs="Times New Roman"/>
          <w:color w:val="000000"/>
          <w:sz w:val="24"/>
          <w:szCs w:val="24"/>
          <w:u w:val="single"/>
        </w:rPr>
        <w:t>.</w:t>
      </w:r>
    </w:p>
    <w:p w14:paraId="11D2EAC3"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u w:val="single"/>
        </w:rPr>
        <w:t>c.  </w:t>
      </w:r>
      <w:r w:rsidRPr="00AB116C">
        <w:rPr>
          <w:rFonts w:ascii="Times New Roman" w:eastAsia="Times New Roman" w:hAnsi="Times New Roman" w:cs="Times New Roman"/>
          <w:color w:val="000000"/>
          <w:sz w:val="24"/>
          <w:szCs w:val="24"/>
          <w:u w:val="single"/>
        </w:rPr>
        <w:t>Có 3 đồng phân cấu tạo thỏa mãn tính chất của X.</w:t>
      </w:r>
    </w:p>
    <w:p w14:paraId="6384ECF7"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u w:val="single"/>
        </w:rPr>
        <w:t>d. (vận dụng)</w:t>
      </w:r>
      <w:r w:rsidRPr="00AB116C">
        <w:rPr>
          <w:rFonts w:ascii="Times New Roman" w:eastAsia="Times New Roman" w:hAnsi="Times New Roman" w:cs="Times New Roman"/>
          <w:color w:val="000000"/>
          <w:sz w:val="24"/>
          <w:szCs w:val="24"/>
          <w:u w:val="single"/>
        </w:rPr>
        <w:t>1 mol X phản ứng tối đa 2 mol H</w:t>
      </w:r>
      <w:r w:rsidRPr="00AB116C">
        <w:rPr>
          <w:rFonts w:ascii="Times New Roman" w:eastAsia="Times New Roman" w:hAnsi="Times New Roman" w:cs="Times New Roman"/>
          <w:color w:val="000000"/>
          <w:sz w:val="24"/>
          <w:szCs w:val="24"/>
          <w:u w:val="single"/>
          <w:vertAlign w:val="subscript"/>
        </w:rPr>
        <w:t>2</w:t>
      </w:r>
      <w:r w:rsidRPr="00AB116C">
        <w:rPr>
          <w:rFonts w:ascii="Times New Roman" w:eastAsia="Times New Roman" w:hAnsi="Times New Roman" w:cs="Times New Roman"/>
          <w:color w:val="000000"/>
          <w:sz w:val="24"/>
          <w:szCs w:val="24"/>
          <w:u w:val="single"/>
        </w:rPr>
        <w:t> ở điều kiện thích hợp.</w:t>
      </w:r>
    </w:p>
    <w:p w14:paraId="7D83AD6C" w14:textId="77777777" w:rsidR="00AB116C" w:rsidRDefault="00AB116C" w:rsidP="00AB116C">
      <w:pPr>
        <w:shd w:val="clear" w:color="auto" w:fill="FFFF99"/>
        <w:spacing w:after="0" w:line="240" w:lineRule="auto"/>
        <w:jc w:val="center"/>
        <w:rPr>
          <w:rFonts w:ascii="Times New Roman" w:eastAsia="Times New Roman" w:hAnsi="Times New Roman" w:cs="Times New Roman"/>
          <w:b/>
          <w:bCs/>
          <w:color w:val="000000"/>
          <w:sz w:val="24"/>
          <w:szCs w:val="24"/>
        </w:rPr>
      </w:pPr>
      <w:r w:rsidRPr="00AB116C">
        <w:rPr>
          <w:rFonts w:ascii="Times New Roman" w:eastAsia="Times New Roman" w:hAnsi="Times New Roman" w:cs="Times New Roman"/>
          <w:b/>
          <w:bCs/>
          <w:color w:val="000000"/>
          <w:sz w:val="24"/>
          <w:szCs w:val="24"/>
        </w:rPr>
        <w:t>Hướng dẫn giải</w:t>
      </w:r>
    </w:p>
    <w:p w14:paraId="3FA10571" w14:textId="77777777" w:rsidR="003A52F4" w:rsidRPr="00AB116C" w:rsidRDefault="003A52F4" w:rsidP="003A52F4">
      <w:pPr>
        <w:shd w:val="clear" w:color="auto" w:fill="FFFF99"/>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5FE9A9E2" wp14:editId="222722A3">
            <wp:extent cx="121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19200" cy="723900"/>
                    </a:xfrm>
                    <a:prstGeom prst="rect">
                      <a:avLst/>
                    </a:prstGeom>
                    <a:noFill/>
                    <a:ln>
                      <a:noFill/>
                    </a:ln>
                  </pic:spPr>
                </pic:pic>
              </a:graphicData>
            </a:graphic>
          </wp:inline>
        </w:drawing>
      </w:r>
    </w:p>
    <w:p w14:paraId="1F5A879C" w14:textId="77777777" w:rsidR="00AB116C" w:rsidRPr="00AB116C" w:rsidRDefault="00AB116C" w:rsidP="00AB116C">
      <w:pPr>
        <w:shd w:val="clear" w:color="auto" w:fill="FFFF99"/>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X: : C</w:t>
      </w:r>
      <w:r w:rsidRPr="00AB116C">
        <w:rPr>
          <w:rFonts w:ascii="Times New Roman" w:eastAsia="Times New Roman" w:hAnsi="Times New Roman" w:cs="Times New Roman"/>
          <w:color w:val="000000"/>
          <w:sz w:val="24"/>
          <w:szCs w:val="24"/>
          <w:vertAlign w:val="subscript"/>
        </w:rPr>
        <w:t>55</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0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w:t>
      </w:r>
    </w:p>
    <w:p w14:paraId="6F11310E" w14:textId="77777777" w:rsidR="00AB116C" w:rsidRPr="00AB116C" w:rsidRDefault="00AB116C" w:rsidP="00AB116C">
      <w:pPr>
        <w:shd w:val="clear" w:color="auto" w:fill="FFFF99"/>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a. Sai, X là một loại chất béo</w:t>
      </w:r>
    </w:p>
    <w:p w14:paraId="0193C792" w14:textId="77777777" w:rsidR="00AB116C" w:rsidRPr="00AB116C" w:rsidRDefault="00AB116C" w:rsidP="00AB116C">
      <w:pPr>
        <w:shd w:val="clear" w:color="auto" w:fill="FFFF99"/>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b. Đúng.</w:t>
      </w:r>
    </w:p>
    <w:p w14:paraId="1D5BEBA8" w14:textId="77777777" w:rsidR="00AB116C" w:rsidRPr="00AB116C" w:rsidRDefault="00AB116C" w:rsidP="00AB116C">
      <w:pPr>
        <w:shd w:val="clear" w:color="auto" w:fill="FFFF99"/>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 Đúng. Đảo vị trí các gốc acid có 3 trường hợp.</w:t>
      </w:r>
    </w:p>
    <w:p w14:paraId="6A6C47AC" w14:textId="77777777" w:rsidR="00AB116C" w:rsidRPr="00AB116C" w:rsidRDefault="00AB116C" w:rsidP="00AB116C">
      <w:pPr>
        <w:shd w:val="clear" w:color="auto" w:fill="FFFF99"/>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d. Đúng vì X có 2π</w:t>
      </w:r>
      <w:r w:rsidRPr="00AB116C">
        <w:rPr>
          <w:rFonts w:ascii="Times New Roman" w:eastAsia="Times New Roman" w:hAnsi="Times New Roman" w:cs="Times New Roman"/>
          <w:color w:val="000000"/>
          <w:sz w:val="24"/>
          <w:szCs w:val="24"/>
          <w:vertAlign w:val="subscript"/>
        </w:rPr>
        <w:t>C=C</w:t>
      </w:r>
      <w:r w:rsidRPr="00AB116C">
        <w:rPr>
          <w:rFonts w:ascii="Times New Roman" w:eastAsia="Times New Roman" w:hAnsi="Times New Roman" w:cs="Times New Roman"/>
          <w:color w:val="000000"/>
          <w:sz w:val="24"/>
          <w:szCs w:val="24"/>
        </w:rPr>
        <w:t> có thể cộng 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 tỉ lệ 1 : 2.</w:t>
      </w:r>
    </w:p>
    <w:p w14:paraId="57068D4D"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2: </w:t>
      </w:r>
      <w:r w:rsidRPr="00AB116C">
        <w:rPr>
          <w:rFonts w:ascii="Times New Roman" w:eastAsia="Times New Roman" w:hAnsi="Times New Roman" w:cs="Times New Roman"/>
          <w:color w:val="000000"/>
          <w:sz w:val="24"/>
          <w:szCs w:val="24"/>
        </w:rPr>
        <w:t>Cho các carbohydrate: glucose, fructose, saccharose, maltose, tinh bột, cellulose.</w:t>
      </w:r>
    </w:p>
    <w:p w14:paraId="3167B637"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rPr>
        <w:t>Có 3 cặp chất là đồng phân của nhau.</w:t>
      </w:r>
    </w:p>
    <w:p w14:paraId="72C61D64"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u w:val="single"/>
        </w:rPr>
        <w:t>b</w:t>
      </w:r>
      <w:r w:rsidRPr="00AB116C">
        <w:rPr>
          <w:rFonts w:ascii="Times New Roman" w:eastAsia="Times New Roman" w:hAnsi="Times New Roman" w:cs="Times New Roman"/>
          <w:b/>
          <w:bCs/>
          <w:color w:val="000000"/>
          <w:sz w:val="24"/>
          <w:szCs w:val="24"/>
        </w:rPr>
        <w:t>. </w:t>
      </w:r>
      <w:r w:rsidRPr="00AB116C">
        <w:rPr>
          <w:rFonts w:ascii="Times New Roman" w:eastAsia="Times New Roman" w:hAnsi="Times New Roman" w:cs="Times New Roman"/>
          <w:color w:val="000000"/>
          <w:sz w:val="24"/>
          <w:szCs w:val="24"/>
          <w:u w:val="single"/>
        </w:rPr>
        <w:t>Có 4 chất ở điều kiện thường là chất rắn, vị ngọt, tan tốt trong nước.</w:t>
      </w:r>
    </w:p>
    <w:p w14:paraId="3562751F"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 </w:t>
      </w:r>
      <w:r w:rsidRPr="00AB116C">
        <w:rPr>
          <w:rFonts w:ascii="Times New Roman" w:eastAsia="Times New Roman" w:hAnsi="Times New Roman" w:cs="Times New Roman"/>
          <w:color w:val="000000"/>
          <w:sz w:val="24"/>
          <w:szCs w:val="24"/>
        </w:rPr>
        <w:t>Có 3 chất ở điều kiện thường là chất rắn, màu trắng, không tan trong nước.</w:t>
      </w:r>
    </w:p>
    <w:p w14:paraId="1D340067"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u w:val="single"/>
        </w:rPr>
        <w:t>d</w:t>
      </w:r>
      <w:r w:rsidRPr="00AB116C">
        <w:rPr>
          <w:rFonts w:ascii="Times New Roman" w:eastAsia="Times New Roman" w:hAnsi="Times New Roman" w:cs="Times New Roman"/>
          <w:b/>
          <w:bCs/>
          <w:color w:val="000000"/>
          <w:sz w:val="24"/>
          <w:szCs w:val="24"/>
        </w:rPr>
        <w:t>.(vận dụng) </w:t>
      </w:r>
      <w:r w:rsidRPr="00AB116C">
        <w:rPr>
          <w:rFonts w:ascii="Times New Roman" w:eastAsia="Times New Roman" w:hAnsi="Times New Roman" w:cs="Times New Roman"/>
          <w:color w:val="000000"/>
          <w:sz w:val="24"/>
          <w:szCs w:val="24"/>
          <w:u w:val="single"/>
        </w:rPr>
        <w:t>Có 2 chất có phần trăm khối lượng carbon bằng 42,11%.</w:t>
      </w:r>
    </w:p>
    <w:p w14:paraId="6F003699" w14:textId="77777777" w:rsidR="00AB116C" w:rsidRPr="00AB116C" w:rsidRDefault="00AB116C" w:rsidP="00AB116C">
      <w:pPr>
        <w:shd w:val="clear" w:color="auto" w:fill="FFFF99"/>
        <w:spacing w:after="0" w:line="240" w:lineRule="auto"/>
        <w:ind w:firstLine="284"/>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Hướng dẫn giải</w:t>
      </w:r>
    </w:p>
    <w:p w14:paraId="763B7AD9" w14:textId="77777777"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a. Sai vì chỉ có 2 cặp: glucose và frucrose, saccharose và maltose.</w:t>
      </w:r>
    </w:p>
    <w:p w14:paraId="62E4CCFE" w14:textId="77777777"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b. Đúng gồm glucose, frucrose, saccharose, maltose.</w:t>
      </w:r>
    </w:p>
    <w:p w14:paraId="7E991758" w14:textId="77777777"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 Sai vì chỉ có 2 chất không tan trong nước là tinh bột và cellulose.</w:t>
      </w:r>
    </w:p>
    <w:p w14:paraId="52217A76" w14:textId="77777777"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d. Đúng vì trong saccharose và maltose có %m</w:t>
      </w:r>
      <w:r w:rsidRPr="00AB116C">
        <w:rPr>
          <w:rFonts w:ascii="Times New Roman" w:eastAsia="Times New Roman" w:hAnsi="Times New Roman" w:cs="Times New Roman"/>
          <w:color w:val="000000"/>
          <w:sz w:val="24"/>
          <w:szCs w:val="24"/>
          <w:vertAlign w:val="subscript"/>
        </w:rPr>
        <w:t>C</w:t>
      </w:r>
      <w:r w:rsidRPr="00AB116C">
        <w:rPr>
          <w:rFonts w:ascii="Times New Roman" w:eastAsia="Times New Roman" w:hAnsi="Times New Roman" w:cs="Times New Roman"/>
          <w:color w:val="000000"/>
          <w:sz w:val="24"/>
          <w:szCs w:val="24"/>
        </w:rPr>
        <w:t> = 42,11%.</w:t>
      </w:r>
    </w:p>
    <w:p w14:paraId="6963E57E"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3: </w:t>
      </w:r>
      <w:r w:rsidRPr="00AB116C">
        <w:rPr>
          <w:rFonts w:ascii="Times New Roman" w:eastAsia="Times New Roman" w:hAnsi="Times New Roman" w:cs="Times New Roman"/>
          <w:color w:val="000000"/>
          <w:sz w:val="24"/>
          <w:szCs w:val="24"/>
        </w:rPr>
        <w:t>Khi nấu rượu hoặc làm bánh mì từ bột bánh mì có chứa men (một loại nấm) và đường. Khi bột được để ở nơi ấm áp, các tế bào nấm men sẽ ăn đường để lấy năng lượng. Enzyme trong nấm men xúc tác cho phản ứng được gọi là quá trình lên men sinh ra ethanol và khí carbon dioxide:</w:t>
      </w:r>
    </w:p>
    <w:p w14:paraId="386810CE" w14:textId="77777777" w:rsidR="003A52F4" w:rsidRPr="00AB116C" w:rsidRDefault="003A52F4" w:rsidP="003A52F4">
      <w:pPr>
        <w:spacing w:after="0" w:line="240" w:lineRule="auto"/>
        <w:ind w:left="360" w:hanging="360"/>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0</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5</w:t>
      </w:r>
      <w:r w:rsidRPr="00AB116C">
        <w:rPr>
          <w:rFonts w:ascii="Times New Roman" w:eastAsia="Times New Roman" w:hAnsi="Times New Roman" w:cs="Times New Roman"/>
          <w:color w:val="000000"/>
          <w:sz w:val="24"/>
          <w:szCs w:val="24"/>
        </w:rPr>
        <w:t>)</w:t>
      </w:r>
      <w:r w:rsidRPr="00AB116C">
        <w:rPr>
          <w:rFonts w:ascii="Times New Roman" w:eastAsia="Times New Roman" w:hAnsi="Times New Roman" w:cs="Times New Roman"/>
          <w:color w:val="000000"/>
          <w:sz w:val="24"/>
          <w:szCs w:val="24"/>
          <w:vertAlign w:val="subscript"/>
        </w:rPr>
        <w:t>n</w:t>
      </w:r>
      <w:r w:rsidR="000D5B60" w:rsidRPr="000D5B60">
        <w:rPr>
          <w:rFonts w:ascii="Times New Roman" w:eastAsia="Times New Roman" w:hAnsi="Times New Roman" w:cs="Times New Roman"/>
          <w:noProof/>
          <w:color w:val="000000"/>
          <w:position w:val="-16"/>
          <w:sz w:val="24"/>
          <w:szCs w:val="24"/>
          <w:vertAlign w:val="subscript"/>
        </w:rPr>
        <w:object w:dxaOrig="960" w:dyaOrig="420" w14:anchorId="52689165">
          <v:shape id="_x0000_i1027" type="#_x0000_t75" alt="" style="width:48.2pt;height:21.2pt;mso-width-percent:0;mso-height-percent:0;mso-width-percent:0;mso-height-percent:0" o:ole="">
            <v:imagedata r:id="rId19" o:title=""/>
          </v:shape>
          <o:OLEObject Type="Embed" ProgID="Equation.DSMT4" ShapeID="_x0000_i1027" DrawAspect="Content" ObjectID="_1814854306" r:id="rId26"/>
        </w:object>
      </w:r>
      <w:r w:rsidRPr="00AB116C">
        <w:rPr>
          <w:rFonts w:ascii="Times New Roman" w:eastAsia="Times New Roman" w:hAnsi="Times New Roman" w:cs="Times New Roman"/>
          <w:color w:val="000000"/>
          <w:sz w:val="24"/>
          <w:szCs w:val="24"/>
        </w:rPr>
        <w:t>nC</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6</w:t>
      </w:r>
      <w:r w:rsidR="000D5B60" w:rsidRPr="000D5B60">
        <w:rPr>
          <w:rFonts w:ascii="Times New Roman" w:eastAsia="Times New Roman" w:hAnsi="Times New Roman" w:cs="Times New Roman"/>
          <w:noProof/>
          <w:color w:val="000000"/>
          <w:position w:val="-16"/>
          <w:sz w:val="24"/>
          <w:szCs w:val="24"/>
          <w:vertAlign w:val="subscript"/>
        </w:rPr>
        <w:object w:dxaOrig="960" w:dyaOrig="420" w14:anchorId="109EA2CA">
          <v:shape id="_x0000_i1026" type="#_x0000_t75" alt="" style="width:48.2pt;height:21.2pt;mso-width-percent:0;mso-height-percent:0;mso-width-percent:0;mso-height-percent:0" o:ole="">
            <v:imagedata r:id="rId21" o:title=""/>
          </v:shape>
          <o:OLEObject Type="Embed" ProgID="Equation.DSMT4" ShapeID="_x0000_i1026" DrawAspect="Content" ObjectID="_1814854307" r:id="rId27"/>
        </w:object>
      </w:r>
      <w:r w:rsidRPr="00AB116C">
        <w:rPr>
          <w:rFonts w:ascii="Times New Roman" w:eastAsia="Times New Roman" w:hAnsi="Times New Roman" w:cs="Times New Roman"/>
          <w:color w:val="000000"/>
          <w:sz w:val="24"/>
          <w:szCs w:val="24"/>
        </w:rPr>
        <w:t>2nC</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5</w:t>
      </w:r>
      <w:r w:rsidRPr="00AB116C">
        <w:rPr>
          <w:rFonts w:ascii="Times New Roman" w:eastAsia="Times New Roman" w:hAnsi="Times New Roman" w:cs="Times New Roman"/>
          <w:color w:val="000000"/>
          <w:sz w:val="24"/>
          <w:szCs w:val="24"/>
        </w:rPr>
        <w:t>OH + 2nCO</w:t>
      </w:r>
      <w:r w:rsidRPr="00AB116C">
        <w:rPr>
          <w:rFonts w:ascii="Times New Roman" w:eastAsia="Times New Roman" w:hAnsi="Times New Roman" w:cs="Times New Roman"/>
          <w:color w:val="000000"/>
          <w:sz w:val="24"/>
          <w:szCs w:val="24"/>
          <w:vertAlign w:val="subscript"/>
        </w:rPr>
        <w:t>2</w:t>
      </w:r>
    </w:p>
    <w:p w14:paraId="0B59763F"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Hãy cho biết những phát biểu sau đây là đúng hay sai?</w:t>
      </w:r>
    </w:p>
    <w:p w14:paraId="021A0656" w14:textId="77777777" w:rsidR="00AB116C" w:rsidRPr="00AB116C" w:rsidRDefault="00AB116C" w:rsidP="00AB116C">
      <w:pPr>
        <w:spacing w:after="0" w:line="240" w:lineRule="auto"/>
        <w:ind w:left="360" w:hanging="360"/>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lastRenderedPageBreak/>
        <w:t>        </w:t>
      </w:r>
      <w:r w:rsidRPr="00AB116C">
        <w:rPr>
          <w:rFonts w:ascii="Times New Roman" w:eastAsia="Times New Roman" w:hAnsi="Times New Roman" w:cs="Times New Roman"/>
          <w:b/>
          <w:bCs/>
          <w:color w:val="000000"/>
          <w:sz w:val="24"/>
          <w:szCs w:val="24"/>
        </w:rPr>
        <w:t>a.</w:t>
      </w:r>
      <w:r w:rsidRPr="00AB116C">
        <w:rPr>
          <w:rFonts w:ascii="Times New Roman" w:eastAsia="Times New Roman" w:hAnsi="Times New Roman" w:cs="Times New Roman"/>
          <w:color w:val="000000"/>
          <w:sz w:val="24"/>
          <w:szCs w:val="24"/>
        </w:rPr>
        <w:t>  Quá trình lên men trên là quá trình thu nhiệt.</w:t>
      </w:r>
    </w:p>
    <w:p w14:paraId="3B71D49A" w14:textId="77777777" w:rsidR="00AB116C" w:rsidRPr="00AB116C" w:rsidRDefault="00AB116C" w:rsidP="00AB116C">
      <w:pPr>
        <w:spacing w:after="0" w:line="240" w:lineRule="auto"/>
        <w:ind w:left="360" w:hanging="360"/>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w:t>
      </w:r>
      <w:r w:rsidRPr="00AB116C">
        <w:rPr>
          <w:rFonts w:ascii="Times New Roman" w:eastAsia="Times New Roman" w:hAnsi="Times New Roman" w:cs="Times New Roman"/>
          <w:b/>
          <w:bCs/>
          <w:color w:val="000000"/>
          <w:sz w:val="24"/>
          <w:szCs w:val="24"/>
        </w:rPr>
        <w:t>b.</w:t>
      </w:r>
      <w:r w:rsidRPr="00AB116C">
        <w:rPr>
          <w:rFonts w:ascii="Times New Roman" w:eastAsia="Times New Roman" w:hAnsi="Times New Roman" w:cs="Times New Roman"/>
          <w:color w:val="000000"/>
          <w:sz w:val="24"/>
          <w:szCs w:val="24"/>
        </w:rPr>
        <w:t>  Ethanol được tách ra khỏi hỗn hợp cuối cùng bằng phương pháp chiết.</w:t>
      </w:r>
    </w:p>
    <w:p w14:paraId="18F5FD1B" w14:textId="77777777" w:rsidR="00AB116C" w:rsidRPr="00AB116C" w:rsidRDefault="00AB116C" w:rsidP="00AB116C">
      <w:pPr>
        <w:spacing w:after="0" w:line="240" w:lineRule="auto"/>
        <w:ind w:left="360" w:hanging="360"/>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      c.</w:t>
      </w:r>
      <w:r w:rsidRPr="00AB116C">
        <w:rPr>
          <w:rFonts w:ascii="Times New Roman" w:eastAsia="Times New Roman" w:hAnsi="Times New Roman" w:cs="Times New Roman"/>
          <w:color w:val="000000"/>
          <w:sz w:val="24"/>
          <w:szCs w:val="24"/>
        </w:rPr>
        <w:t>Ethanol có thể được điều chế theo cách này từ bất kì chất nào có chứa glucose, fructose, tinh bột hoặc cellulose.</w:t>
      </w:r>
    </w:p>
    <w:p w14:paraId="2FFBA12B"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d.</w:t>
      </w:r>
      <w:r w:rsidRPr="00AB116C">
        <w:rPr>
          <w:rFonts w:ascii="Times New Roman" w:eastAsia="Times New Roman" w:hAnsi="Times New Roman" w:cs="Times New Roman"/>
          <w:color w:val="000000"/>
          <w:sz w:val="24"/>
          <w:szCs w:val="24"/>
        </w:rPr>
        <w:t> (vận dụng)Để điều chế 10 lít ethyl alcohol 46</w:t>
      </w:r>
      <w:r w:rsidRPr="00AB116C">
        <w:rPr>
          <w:rFonts w:ascii="Times New Roman" w:eastAsia="Times New Roman" w:hAnsi="Times New Roman" w:cs="Times New Roman"/>
          <w:color w:val="000000"/>
          <w:sz w:val="24"/>
          <w:szCs w:val="24"/>
          <w:vertAlign w:val="superscript"/>
        </w:rPr>
        <w:t>o</w:t>
      </w:r>
      <w:r w:rsidRPr="00AB116C">
        <w:rPr>
          <w:rFonts w:ascii="Times New Roman" w:eastAsia="Times New Roman" w:hAnsi="Times New Roman" w:cs="Times New Roman"/>
          <w:color w:val="000000"/>
          <w:sz w:val="24"/>
          <w:szCs w:val="24"/>
        </w:rPr>
        <w:t> cần 10,8 kg bột bánh mì trên (chứa 75% tinh bột, còn lại là tạp chất trơ). Biết hiệu suất của cả quá trình là 80% và khối lượng riêng của ethyl alcohol nguyên chất là 0,8 g/mL.</w:t>
      </w:r>
    </w:p>
    <w:p w14:paraId="6362B67A" w14:textId="77777777" w:rsidR="00AB116C" w:rsidRPr="00AB116C" w:rsidRDefault="00AB116C" w:rsidP="00AB116C">
      <w:pPr>
        <w:shd w:val="clear" w:color="auto" w:fill="FFFF99"/>
        <w:spacing w:after="0" w:line="240" w:lineRule="auto"/>
        <w:ind w:firstLine="284"/>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Hướng dẫn giải</w:t>
      </w:r>
    </w:p>
    <w:p w14:paraId="5CFF4793" w14:textId="77777777"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a. Sai: quá trình tỏa nhiệt</w:t>
      </w:r>
    </w:p>
    <w:p w14:paraId="4869C9C3" w14:textId="77777777"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b. Sai: phương pháp chưng cất</w:t>
      </w:r>
    </w:p>
    <w:p w14:paraId="1D6E253E" w14:textId="77777777"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 Đúng</w:t>
      </w:r>
    </w:p>
    <w:p w14:paraId="2597887A" w14:textId="77777777"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d. Đúng</w:t>
      </w:r>
    </w:p>
    <w:p w14:paraId="415B78B4" w14:textId="77777777" w:rsidR="00AB116C" w:rsidRPr="00AB116C" w:rsidRDefault="003A52F4" w:rsidP="00AB116C">
      <w:pPr>
        <w:shd w:val="clear" w:color="auto" w:fill="FFFF99"/>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30D7E3B8" wp14:editId="6547D67E">
            <wp:extent cx="5943600" cy="4857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485775"/>
                    </a:xfrm>
                    <a:prstGeom prst="rect">
                      <a:avLst/>
                    </a:prstGeom>
                    <a:noFill/>
                    <a:ln>
                      <a:noFill/>
                    </a:ln>
                  </pic:spPr>
                </pic:pic>
              </a:graphicData>
            </a:graphic>
          </wp:inline>
        </w:drawing>
      </w:r>
    </w:p>
    <w:p w14:paraId="6D3256B2"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4:  </w:t>
      </w:r>
      <w:r w:rsidRPr="00AB116C">
        <w:rPr>
          <w:rFonts w:ascii="Times New Roman" w:eastAsia="Times New Roman" w:hAnsi="Times New Roman" w:cs="Times New Roman"/>
          <w:color w:val="000000"/>
          <w:sz w:val="24"/>
          <w:szCs w:val="24"/>
        </w:rPr>
        <w:t>Các peptide có phản ứng thủy phân trong môi trường acid và môi trường kiềm, ngoài ra các peptide có từ 2 liên kết peptide trở lên phản ứng với Cu(O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 trong môi trường kiềm tạo thành phức chất màu tím đặc trưng, gọi là phản ứng màu biuret.</w:t>
      </w:r>
    </w:p>
    <w:p w14:paraId="3F34EB8B"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a. </w:t>
      </w:r>
      <w:r w:rsidRPr="00AB116C">
        <w:rPr>
          <w:rFonts w:ascii="Times New Roman" w:eastAsia="Times New Roman" w:hAnsi="Times New Roman" w:cs="Times New Roman"/>
          <w:color w:val="000000"/>
          <w:sz w:val="24"/>
          <w:szCs w:val="24"/>
          <w:shd w:val="clear" w:color="auto" w:fill="FFFF00"/>
        </w:rPr>
        <w:t>Gly-Ala-Lys có phản ứng màu biuret với Cu(OH)</w:t>
      </w:r>
      <w:r w:rsidRPr="00AB116C">
        <w:rPr>
          <w:rFonts w:ascii="Times New Roman" w:eastAsia="Times New Roman" w:hAnsi="Times New Roman" w:cs="Times New Roman"/>
          <w:color w:val="000000"/>
          <w:sz w:val="24"/>
          <w:szCs w:val="24"/>
          <w:shd w:val="clear" w:color="auto" w:fill="FFFF00"/>
          <w:vertAlign w:val="subscript"/>
        </w:rPr>
        <w:t>2</w:t>
      </w:r>
      <w:r w:rsidRPr="00AB116C">
        <w:rPr>
          <w:rFonts w:ascii="Times New Roman" w:eastAsia="Times New Roman" w:hAnsi="Times New Roman" w:cs="Times New Roman"/>
          <w:color w:val="000000"/>
          <w:sz w:val="24"/>
          <w:szCs w:val="24"/>
          <w:shd w:val="clear" w:color="auto" w:fill="FFFF00"/>
        </w:rPr>
        <w:t>.        </w:t>
      </w:r>
    </w:p>
    <w:p w14:paraId="6C3CF727"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b. </w:t>
      </w:r>
      <w:r w:rsidRPr="00AB116C">
        <w:rPr>
          <w:rFonts w:ascii="Times New Roman" w:eastAsia="Times New Roman" w:hAnsi="Times New Roman" w:cs="Times New Roman"/>
          <w:color w:val="000000"/>
          <w:sz w:val="24"/>
          <w:szCs w:val="24"/>
          <w:shd w:val="clear" w:color="auto" w:fill="FFFF00"/>
        </w:rPr>
        <w:t>Dung dịch của các polypeptide hoà tan Cu(OH)</w:t>
      </w:r>
      <w:r w:rsidRPr="00AB116C">
        <w:rPr>
          <w:rFonts w:ascii="Times New Roman" w:eastAsia="Times New Roman" w:hAnsi="Times New Roman" w:cs="Times New Roman"/>
          <w:color w:val="000000"/>
          <w:sz w:val="24"/>
          <w:szCs w:val="24"/>
          <w:shd w:val="clear" w:color="auto" w:fill="FFFF00"/>
          <w:vertAlign w:val="subscript"/>
        </w:rPr>
        <w:t>2</w:t>
      </w:r>
      <w:r w:rsidRPr="00AB116C">
        <w:rPr>
          <w:rFonts w:ascii="Times New Roman" w:eastAsia="Times New Roman" w:hAnsi="Times New Roman" w:cs="Times New Roman"/>
          <w:color w:val="000000"/>
          <w:sz w:val="24"/>
          <w:szCs w:val="24"/>
          <w:shd w:val="clear" w:color="auto" w:fill="FFFF00"/>
        </w:rPr>
        <w:t> cho dung dịch có màu tím.</w:t>
      </w:r>
    </w:p>
    <w:p w14:paraId="79E29431"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 (vận dụng)</w:t>
      </w:r>
      <w:r w:rsidRPr="00AB116C">
        <w:rPr>
          <w:rFonts w:ascii="Times New Roman" w:eastAsia="Times New Roman" w:hAnsi="Times New Roman" w:cs="Times New Roman"/>
          <w:color w:val="000000"/>
          <w:sz w:val="24"/>
          <w:szCs w:val="24"/>
        </w:rPr>
        <w:t>Thủy phân hoàn toàn 0,1 mol Gly–Ala–Lys cần vừa đủ 300 mL dung dịch KOH 1M.</w:t>
      </w:r>
    </w:p>
    <w:p w14:paraId="045C13EA"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d.</w:t>
      </w:r>
      <w:r w:rsidRPr="00AB116C">
        <w:rPr>
          <w:rFonts w:ascii="Times New Roman" w:eastAsia="Times New Roman" w:hAnsi="Times New Roman" w:cs="Times New Roman"/>
          <w:color w:val="000000"/>
          <w:sz w:val="24"/>
          <w:szCs w:val="24"/>
        </w:rPr>
        <w:t>Thủy phân hoàn toàn 4,34 gam tripeptide mạch hở X (được tạo nên từ hai α-amino acid có công thức dạng 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NC</w:t>
      </w:r>
      <w:r w:rsidRPr="00AB116C">
        <w:rPr>
          <w:rFonts w:ascii="Times New Roman" w:eastAsia="Times New Roman" w:hAnsi="Times New Roman" w:cs="Times New Roman"/>
          <w:color w:val="000000"/>
          <w:sz w:val="24"/>
          <w:szCs w:val="24"/>
          <w:vertAlign w:val="subscript"/>
        </w:rPr>
        <w:t>x</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y</w:t>
      </w:r>
      <w:r w:rsidRPr="00AB116C">
        <w:rPr>
          <w:rFonts w:ascii="Times New Roman" w:eastAsia="Times New Roman" w:hAnsi="Times New Roman" w:cs="Times New Roman"/>
          <w:color w:val="000000"/>
          <w:sz w:val="24"/>
          <w:szCs w:val="24"/>
        </w:rPr>
        <w:t>COOH) bằng dung dịch NaOH dư, thu được 6,38 gam muối. Mặt khác thủy phân hoàn toàn 4,34 gam X bằng dung dịch HCl dư, thu được 9,25 gam muối.</w:t>
      </w:r>
    </w:p>
    <w:p w14:paraId="5B74B213" w14:textId="77777777" w:rsidR="00AB116C" w:rsidRPr="00AB116C" w:rsidRDefault="00AB116C" w:rsidP="00AB116C">
      <w:pPr>
        <w:shd w:val="clear" w:color="auto" w:fill="FFFF99"/>
        <w:spacing w:after="0" w:line="240" w:lineRule="auto"/>
        <w:ind w:firstLine="284"/>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Hướng dẫn giải</w:t>
      </w:r>
    </w:p>
    <w:p w14:paraId="26E07A57" w14:textId="77777777"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a. Đúng</w:t>
      </w:r>
    </w:p>
    <w:p w14:paraId="0CC2239D" w14:textId="77777777"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b. Đúng</w:t>
      </w:r>
    </w:p>
    <w:p w14:paraId="0EDD06DE" w14:textId="77777777"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 Đúng</w:t>
      </w:r>
    </w:p>
    <w:p w14:paraId="505D3B67" w14:textId="77777777" w:rsidR="00AB116C" w:rsidRPr="00AB116C" w:rsidRDefault="00AB116C" w:rsidP="00AB116C">
      <w:pPr>
        <w:shd w:val="clear" w:color="auto" w:fill="FFFF99"/>
        <w:spacing w:after="0" w:line="240" w:lineRule="auto"/>
        <w:ind w:firstLine="720"/>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PTHH: Gly – Ala – Lys + 3KOH → muối + 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O</w:t>
      </w:r>
    </w:p>
    <w:p w14:paraId="23BCC692" w14:textId="77777777" w:rsidR="00AB116C" w:rsidRPr="00AB116C" w:rsidRDefault="00AB116C" w:rsidP="00AB116C">
      <w:pPr>
        <w:shd w:val="clear" w:color="auto" w:fill="FFFF99"/>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x = 0,1     ←  0,3 mol</w:t>
      </w:r>
    </w:p>
    <w:p w14:paraId="1C1A94F3" w14:textId="77777777"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d. Sai</w:t>
      </w:r>
    </w:p>
    <w:p w14:paraId="42D0F3D0" w14:textId="77777777" w:rsidR="00AB116C" w:rsidRPr="00AB116C" w:rsidRDefault="003A52F4" w:rsidP="00AB116C">
      <w:pPr>
        <w:shd w:val="clear" w:color="auto" w:fill="FFFF99"/>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4"/>
          <w:szCs w:val="24"/>
        </w:rPr>
        <w:drawing>
          <wp:inline distT="0" distB="0" distL="0" distR="0" wp14:anchorId="0FFC9903" wp14:editId="6886B784">
            <wp:extent cx="5848350" cy="1390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48350" cy="1390650"/>
                    </a:xfrm>
                    <a:prstGeom prst="rect">
                      <a:avLst/>
                    </a:prstGeom>
                    <a:noFill/>
                    <a:ln>
                      <a:noFill/>
                    </a:ln>
                  </pic:spPr>
                </pic:pic>
              </a:graphicData>
            </a:graphic>
          </wp:inline>
        </w:drawing>
      </w:r>
      <w:r w:rsidR="00AB116C" w:rsidRPr="00AB116C">
        <w:rPr>
          <w:rFonts w:ascii="Times New Roman" w:eastAsia="Times New Roman" w:hAnsi="Times New Roman" w:cs="Times New Roman"/>
          <w:color w:val="000000"/>
          <w:sz w:val="24"/>
          <w:szCs w:val="24"/>
        </w:rPr>
        <w:t xml:space="preserve">          </w:t>
      </w:r>
    </w:p>
    <w:p w14:paraId="65263B9E"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PHẦN III.  </w:t>
      </w:r>
      <w:r w:rsidRPr="00AB116C">
        <w:rPr>
          <w:rFonts w:ascii="Times New Roman" w:eastAsia="Times New Roman" w:hAnsi="Times New Roman" w:cs="Times New Roman"/>
          <w:color w:val="000000"/>
          <w:sz w:val="24"/>
          <w:szCs w:val="24"/>
        </w:rPr>
        <w:t>(Mỗi câu trả lời đúng thí sinh được 0,5 điểm).</w:t>
      </w:r>
    </w:p>
    <w:p w14:paraId="06C9FA10"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Đáp án</w:t>
      </w:r>
    </w:p>
    <w:tbl>
      <w:tblPr>
        <w:tblW w:w="0" w:type="auto"/>
        <w:tblCellMar>
          <w:top w:w="15" w:type="dxa"/>
          <w:left w:w="15" w:type="dxa"/>
          <w:bottom w:w="15" w:type="dxa"/>
          <w:right w:w="15" w:type="dxa"/>
        </w:tblCellMar>
        <w:tblLook w:val="04A0" w:firstRow="1" w:lastRow="0" w:firstColumn="1" w:lastColumn="0" w:noHBand="0" w:noVBand="1"/>
      </w:tblPr>
      <w:tblGrid>
        <w:gridCol w:w="2064"/>
        <w:gridCol w:w="2250"/>
        <w:gridCol w:w="2250"/>
        <w:gridCol w:w="2250"/>
      </w:tblGrid>
      <w:tr w:rsidR="00AB116C" w:rsidRPr="00AB116C" w14:paraId="3DFF0BB5" w14:textId="77777777" w:rsidTr="00AB116C">
        <w:tc>
          <w:tcPr>
            <w:tcW w:w="20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D8AED3D"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5BC0432"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Đáp án</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38F9AD22"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D73C951"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Đáp án</w:t>
            </w:r>
          </w:p>
        </w:tc>
      </w:tr>
      <w:tr w:rsidR="00AB116C" w:rsidRPr="00AB116C" w14:paraId="66EE5635" w14:textId="77777777" w:rsidTr="00AB116C">
        <w:tc>
          <w:tcPr>
            <w:tcW w:w="20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C70EC14"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1</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31DA67E"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29,4</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388E08D"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4</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51B6493"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1,4</w:t>
            </w:r>
          </w:p>
        </w:tc>
      </w:tr>
      <w:tr w:rsidR="00AB116C" w:rsidRPr="00AB116C" w14:paraId="74E3C63C" w14:textId="77777777" w:rsidTr="00AB116C">
        <w:tc>
          <w:tcPr>
            <w:tcW w:w="20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06E244A"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2</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C732071"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5</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7B08F07"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5</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B6BE2AB"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3</w:t>
            </w:r>
          </w:p>
        </w:tc>
      </w:tr>
      <w:tr w:rsidR="00AB116C" w:rsidRPr="00AB116C" w14:paraId="107FF4EA" w14:textId="77777777" w:rsidTr="00AB116C">
        <w:tc>
          <w:tcPr>
            <w:tcW w:w="206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138DF69"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3</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DDFA379"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1,2</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78F3B1C"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6</w:t>
            </w:r>
          </w:p>
        </w:tc>
        <w:tc>
          <w:tcPr>
            <w:tcW w:w="22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CDB9F6C" w14:textId="77777777" w:rsidR="00AB116C" w:rsidRPr="00AB116C" w:rsidRDefault="00AB116C" w:rsidP="00AB116C">
            <w:pPr>
              <w:spacing w:after="0" w:line="0" w:lineRule="atLeast"/>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5</w:t>
            </w:r>
          </w:p>
        </w:tc>
      </w:tr>
    </w:tbl>
    <w:p w14:paraId="17E36018"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 Giải chi tiết từng câu</w:t>
      </w:r>
    </w:p>
    <w:p w14:paraId="08EA3D35"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1: (vận dụng)</w:t>
      </w:r>
      <w:r w:rsidRPr="00AB116C">
        <w:rPr>
          <w:rFonts w:ascii="Times New Roman" w:eastAsia="Times New Roman" w:hAnsi="Times New Roman" w:cs="Times New Roman"/>
          <w:color w:val="000000"/>
          <w:sz w:val="24"/>
          <w:szCs w:val="24"/>
        </w:rPr>
        <w:t xml:space="preserve">Dầu gió xanh Thiên Thảo là sản phẩm của Công ty Cổ phần Đông Nam Dược Trường Sơn, dùng để chủ trị: Cảm, ho, sổ mũi, nhức đầu, say nắng, trúng gió, say tàu xe, buồn nôn, đau bụng, sưng viêm, nhức mỏi, muỗi chích, kiến cắn, tê thấp tay chân.Thành phần một </w:t>
      </w:r>
      <w:r w:rsidRPr="00AB116C">
        <w:rPr>
          <w:rFonts w:ascii="Times New Roman" w:eastAsia="Times New Roman" w:hAnsi="Times New Roman" w:cs="Times New Roman"/>
          <w:color w:val="000000"/>
          <w:sz w:val="24"/>
          <w:szCs w:val="24"/>
        </w:rPr>
        <w:lastRenderedPageBreak/>
        <w:t>chai dầu 12 mL gồm: tinh dầu bạc hà: 0,36ml, Menthol: 2,52g, Methyl salicylate: 2,16g, Eucalyptol: 0,72ml, tinh dầu Đinh hương: 0,24ml, Long não: 0,36g.</w:t>
      </w:r>
    </w:p>
    <w:p w14:paraId="1D3ACE7B"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Methyl salicylate điều chế theo phản ứng sau:</w:t>
      </w:r>
    </w:p>
    <w:p w14:paraId="74100F4F" w14:textId="77777777" w:rsidR="00AB116C" w:rsidRPr="00AB116C" w:rsidRDefault="000D5B60" w:rsidP="00AB116C">
      <w:pPr>
        <w:spacing w:after="0" w:line="240" w:lineRule="auto"/>
        <w:jc w:val="center"/>
        <w:rPr>
          <w:rFonts w:ascii="Times New Roman" w:eastAsia="Times New Roman" w:hAnsi="Times New Roman" w:cs="Times New Roman"/>
          <w:color w:val="000000"/>
          <w:sz w:val="28"/>
          <w:szCs w:val="28"/>
        </w:rPr>
      </w:pPr>
      <w:r w:rsidRPr="003A52F4">
        <w:rPr>
          <w:noProof/>
          <w:position w:val="-12"/>
        </w:rPr>
        <w:object w:dxaOrig="6000" w:dyaOrig="380" w14:anchorId="133B4256">
          <v:shape id="_x0000_i1025" type="#_x0000_t75" alt="" style="width:300.2pt;height:18.65pt;mso-width-percent:0;mso-height-percent:0;mso-width-percent:0;mso-height-percent:0" o:ole="">
            <v:imagedata r:id="rId23" o:title=""/>
          </v:shape>
          <o:OLEObject Type="Embed" ProgID="Equation.DSMT4" ShapeID="_x0000_i1025" DrawAspect="Content" ObjectID="_1814854308" r:id="rId30"/>
        </w:object>
      </w:r>
    </w:p>
    <w:p w14:paraId="2728469B"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Để sản xuất một triệu hộp 12 chai dầu trên cần tối thiểu m tấn salicylic acid, với hiệu suất cả quá trình là 80%. Giá trị của m  là</w:t>
      </w:r>
    </w:p>
    <w:p w14:paraId="4F297A5B" w14:textId="77777777" w:rsidR="00AB116C" w:rsidRPr="00AB116C" w:rsidRDefault="00AB116C" w:rsidP="00AB116C">
      <w:pPr>
        <w:spacing w:after="0" w:line="240" w:lineRule="auto"/>
        <w:ind w:firstLine="284"/>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Hướng dẫn giải</w:t>
      </w:r>
    </w:p>
    <w:p w14:paraId="0547CAEE" w14:textId="77777777" w:rsidR="00AB116C" w:rsidRPr="00AB116C" w:rsidRDefault="00AB116C" w:rsidP="00AB116C">
      <w:pPr>
        <w:spacing w:after="0" w:line="240" w:lineRule="auto"/>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29,4</w:t>
      </w:r>
    </w:p>
    <w:p w14:paraId="2E40C615"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2:  </w:t>
      </w:r>
      <w:r w:rsidRPr="00AB116C">
        <w:rPr>
          <w:rFonts w:ascii="Times New Roman" w:eastAsia="Times New Roman" w:hAnsi="Times New Roman" w:cs="Times New Roman"/>
          <w:color w:val="000000"/>
          <w:sz w:val="24"/>
          <w:szCs w:val="24"/>
        </w:rPr>
        <w:t>Polymer thiên nhiên X được sinh ra trong quá trình quang hợp của cây xanh. Ở nhiệt độ thường, X tạo với dung dịch iodine hợp chất có màu xanh tím</w:t>
      </w:r>
      <w:r w:rsidRPr="00AB116C">
        <w:rPr>
          <w:rFonts w:ascii="Times New Roman" w:eastAsia="Times New Roman" w:hAnsi="Times New Roman" w:cs="Times New Roman"/>
          <w:b/>
          <w:bCs/>
          <w:color w:val="000000"/>
          <w:sz w:val="24"/>
          <w:szCs w:val="24"/>
        </w:rPr>
        <w:t>. </w:t>
      </w:r>
      <w:r w:rsidRPr="00AB116C">
        <w:rPr>
          <w:rFonts w:ascii="Times New Roman" w:eastAsia="Times New Roman" w:hAnsi="Times New Roman" w:cs="Times New Roman"/>
          <w:color w:val="000000"/>
          <w:sz w:val="24"/>
          <w:szCs w:val="24"/>
        </w:rPr>
        <w:t>Số nguyên tử O trong mỗi đơn vị cấu tạo nên polymer X là bao nhiêu</w:t>
      </w:r>
    </w:p>
    <w:p w14:paraId="05FBE142" w14:textId="77777777" w:rsidR="00AB116C" w:rsidRPr="00AB116C" w:rsidRDefault="00AB116C" w:rsidP="00AB116C">
      <w:pPr>
        <w:shd w:val="clear" w:color="auto" w:fill="FFFF99"/>
        <w:spacing w:after="0" w:line="240" w:lineRule="auto"/>
        <w:ind w:firstLine="284"/>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Hướng dẫn giải</w:t>
      </w:r>
    </w:p>
    <w:p w14:paraId="2AFD5B59" w14:textId="77777777" w:rsidR="00AB116C" w:rsidRPr="00AB116C" w:rsidRDefault="00AB116C" w:rsidP="00AB116C">
      <w:pPr>
        <w:shd w:val="clear" w:color="auto" w:fill="FFFF99"/>
        <w:spacing w:after="0" w:line="240" w:lineRule="auto"/>
        <w:ind w:firstLine="284"/>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X là tinh bột công thức của X là (C</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0</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5</w:t>
      </w:r>
      <w:r w:rsidRPr="00AB116C">
        <w:rPr>
          <w:rFonts w:ascii="Times New Roman" w:eastAsia="Times New Roman" w:hAnsi="Times New Roman" w:cs="Times New Roman"/>
          <w:color w:val="000000"/>
          <w:sz w:val="24"/>
          <w:szCs w:val="24"/>
        </w:rPr>
        <w:t>)</w:t>
      </w:r>
      <w:r w:rsidRPr="00AB116C">
        <w:rPr>
          <w:rFonts w:ascii="Times New Roman" w:eastAsia="Times New Roman" w:hAnsi="Times New Roman" w:cs="Times New Roman"/>
          <w:color w:val="000000"/>
          <w:sz w:val="24"/>
          <w:szCs w:val="24"/>
          <w:vertAlign w:val="subscript"/>
        </w:rPr>
        <w:t>n</w:t>
      </w:r>
      <w:r w:rsidRPr="00AB116C">
        <w:rPr>
          <w:rFonts w:ascii="Times New Roman" w:eastAsia="Times New Roman" w:hAnsi="Times New Roman" w:cs="Times New Roman"/>
          <w:color w:val="000000"/>
          <w:sz w:val="24"/>
          <w:szCs w:val="24"/>
        </w:rPr>
        <w:t> mỗi đơn vị cấu tạo là 1 gốc glucose C</w:t>
      </w:r>
      <w:r w:rsidRPr="00AB116C">
        <w:rPr>
          <w:rFonts w:ascii="Times New Roman" w:eastAsia="Times New Roman" w:hAnsi="Times New Roman" w:cs="Times New Roman"/>
          <w:color w:val="000000"/>
          <w:sz w:val="24"/>
          <w:szCs w:val="24"/>
          <w:vertAlign w:val="subscript"/>
        </w:rPr>
        <w:t>6</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10</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5</w:t>
      </w:r>
    </w:p>
    <w:p w14:paraId="54A62BEA" w14:textId="77777777" w:rsidR="00AB116C" w:rsidRPr="00AB116C" w:rsidRDefault="00AB116C" w:rsidP="00AB116C">
      <w:pPr>
        <w:shd w:val="clear" w:color="auto" w:fill="FFFF99"/>
        <w:spacing w:after="0" w:line="240" w:lineRule="auto"/>
        <w:ind w:firstLine="284"/>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có 5 nguyên tử O  Đáp án </w:t>
      </w:r>
      <w:r w:rsidRPr="00AB116C">
        <w:rPr>
          <w:rFonts w:ascii="Times New Roman" w:eastAsia="Times New Roman" w:hAnsi="Times New Roman" w:cs="Times New Roman"/>
          <w:b/>
          <w:bCs/>
          <w:color w:val="000000"/>
          <w:sz w:val="24"/>
          <w:szCs w:val="24"/>
        </w:rPr>
        <w:t>5</w:t>
      </w:r>
    </w:p>
    <w:p w14:paraId="05EF8DE6"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3:   </w:t>
      </w:r>
      <w:r w:rsidRPr="00AB116C">
        <w:rPr>
          <w:rFonts w:ascii="Times New Roman" w:eastAsia="Times New Roman" w:hAnsi="Times New Roman" w:cs="Times New Roman"/>
          <w:color w:val="000000"/>
          <w:sz w:val="24"/>
          <w:szCs w:val="24"/>
        </w:rPr>
        <w:t>Maltose có công thức phân tử C</w:t>
      </w:r>
      <w:r w:rsidRPr="00AB116C">
        <w:rPr>
          <w:rFonts w:ascii="Times New Roman" w:eastAsia="Times New Roman" w:hAnsi="Times New Roman" w:cs="Times New Roman"/>
          <w:color w:val="000000"/>
          <w:sz w:val="24"/>
          <w:szCs w:val="24"/>
          <w:vertAlign w:val="subscript"/>
        </w:rPr>
        <w:t>12</w:t>
      </w:r>
      <w:r w:rsidRPr="00AB116C">
        <w:rPr>
          <w:rFonts w:ascii="Times New Roman" w:eastAsia="Times New Roman" w:hAnsi="Times New Roman" w:cs="Times New Roman"/>
          <w:color w:val="000000"/>
          <w:sz w:val="24"/>
          <w:szCs w:val="24"/>
        </w:rPr>
        <w:t>H</w:t>
      </w:r>
      <w:r w:rsidRPr="00AB116C">
        <w:rPr>
          <w:rFonts w:ascii="Times New Roman" w:eastAsia="Times New Roman" w:hAnsi="Times New Roman" w:cs="Times New Roman"/>
          <w:color w:val="000000"/>
          <w:sz w:val="24"/>
          <w:szCs w:val="24"/>
          <w:vertAlign w:val="subscript"/>
        </w:rPr>
        <w:t>22</w:t>
      </w:r>
      <w:r w:rsidRPr="00AB116C">
        <w:rPr>
          <w:rFonts w:ascii="Times New Roman" w:eastAsia="Times New Roman" w:hAnsi="Times New Roman" w:cs="Times New Roman"/>
          <w:color w:val="000000"/>
          <w:sz w:val="24"/>
          <w:szCs w:val="24"/>
        </w:rPr>
        <w:t>O</w:t>
      </w:r>
      <w:r w:rsidRPr="00AB116C">
        <w:rPr>
          <w:rFonts w:ascii="Times New Roman" w:eastAsia="Times New Roman" w:hAnsi="Times New Roman" w:cs="Times New Roman"/>
          <w:color w:val="000000"/>
          <w:sz w:val="24"/>
          <w:szCs w:val="24"/>
          <w:vertAlign w:val="subscript"/>
        </w:rPr>
        <w:t>11</w:t>
      </w:r>
      <w:r w:rsidRPr="00AB116C">
        <w:rPr>
          <w:rFonts w:ascii="Times New Roman" w:eastAsia="Times New Roman" w:hAnsi="Times New Roman" w:cs="Times New Roman"/>
          <w:color w:val="000000"/>
          <w:sz w:val="24"/>
          <w:szCs w:val="24"/>
        </w:rPr>
        <w:t>, cấu tạo từ hai đơn vị glucose qua liên kết α-1,4-glycoside. Ở dạng mở vòng, tổng số nhóm –OH trong phân tử maltose là bao nhiêu?                                                        </w:t>
      </w:r>
    </w:p>
    <w:p w14:paraId="52235485" w14:textId="77777777" w:rsidR="00AB116C" w:rsidRPr="00AB116C" w:rsidRDefault="00AB116C" w:rsidP="00AB116C">
      <w:pPr>
        <w:spacing w:after="0" w:line="240" w:lineRule="auto"/>
        <w:ind w:left="992"/>
        <w:jc w:val="center"/>
        <w:rPr>
          <w:rFonts w:ascii="Times New Roman" w:eastAsia="Times New Roman" w:hAnsi="Times New Roman" w:cs="Times New Roman"/>
          <w:color w:val="000000"/>
          <w:sz w:val="28"/>
          <w:szCs w:val="28"/>
        </w:rPr>
      </w:pPr>
      <w:r w:rsidRPr="00AB116C">
        <w:rPr>
          <w:rFonts w:ascii="Calibri" w:eastAsia="Times New Roman" w:hAnsi="Calibri" w:cs="Calibri"/>
          <w:b/>
          <w:bCs/>
          <w:color w:val="000000"/>
          <w:sz w:val="24"/>
          <w:szCs w:val="24"/>
          <w:u w:val="single"/>
        </w:rPr>
        <w:t>Giải:</w:t>
      </w:r>
    </w:p>
    <w:p w14:paraId="306E535A" w14:textId="77777777" w:rsidR="00AB116C" w:rsidRDefault="00AB116C" w:rsidP="00AB116C">
      <w:pPr>
        <w:spacing w:after="0" w:line="240" w:lineRule="auto"/>
        <w:ind w:left="992"/>
        <w:rPr>
          <w:rFonts w:ascii="Times New Roman" w:eastAsia="Times New Roman" w:hAnsi="Times New Roman" w:cs="Times New Roman"/>
          <w:color w:val="000000"/>
          <w:sz w:val="24"/>
          <w:szCs w:val="24"/>
        </w:rPr>
      </w:pPr>
      <w:r w:rsidRPr="00AB116C">
        <w:rPr>
          <w:rFonts w:ascii="Times New Roman" w:eastAsia="Times New Roman" w:hAnsi="Times New Roman" w:cs="Times New Roman"/>
          <w:color w:val="000000"/>
          <w:sz w:val="24"/>
          <w:szCs w:val="24"/>
        </w:rPr>
        <w:t>Công thức maltose dạng mở vòng: </w:t>
      </w:r>
    </w:p>
    <w:p w14:paraId="13805FCA" w14:textId="77777777" w:rsidR="00045D0D" w:rsidRPr="00AB116C" w:rsidRDefault="00045D0D" w:rsidP="00AB116C">
      <w:pPr>
        <w:spacing w:after="0" w:line="240" w:lineRule="auto"/>
        <w:ind w:left="992"/>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14:anchorId="636C88A0" wp14:editId="55C2427B">
            <wp:extent cx="2457450" cy="10287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57450" cy="1028700"/>
                    </a:xfrm>
                    <a:prstGeom prst="rect">
                      <a:avLst/>
                    </a:prstGeom>
                    <a:noFill/>
                    <a:ln>
                      <a:noFill/>
                    </a:ln>
                  </pic:spPr>
                </pic:pic>
              </a:graphicData>
            </a:graphic>
          </wp:inline>
        </w:drawing>
      </w:r>
    </w:p>
    <w:p w14:paraId="3EE795C9" w14:textId="77777777" w:rsidR="00AB116C" w:rsidRPr="00AB116C" w:rsidRDefault="00AB116C" w:rsidP="00AB116C">
      <w:pPr>
        <w:spacing w:after="0" w:line="240" w:lineRule="auto"/>
        <w:ind w:left="992"/>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Tổng số nhóm –OH trong phân tử maltose dạng mở vòng là </w:t>
      </w:r>
      <w:r w:rsidRPr="00AB116C">
        <w:rPr>
          <w:rFonts w:ascii="Times New Roman" w:eastAsia="Times New Roman" w:hAnsi="Times New Roman" w:cs="Times New Roman"/>
          <w:b/>
          <w:bCs/>
          <w:color w:val="000000"/>
          <w:sz w:val="24"/>
          <w:szCs w:val="24"/>
        </w:rPr>
        <w:t>8</w:t>
      </w:r>
      <w:r w:rsidRPr="00AB116C">
        <w:rPr>
          <w:rFonts w:ascii="Times New Roman" w:eastAsia="Times New Roman" w:hAnsi="Times New Roman" w:cs="Times New Roman"/>
          <w:color w:val="000000"/>
          <w:sz w:val="24"/>
          <w:szCs w:val="24"/>
        </w:rPr>
        <w:t>.</w:t>
      </w:r>
    </w:p>
    <w:p w14:paraId="556A0BD9"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4:</w:t>
      </w:r>
      <w:r w:rsidRPr="00AB116C">
        <w:rPr>
          <w:rFonts w:ascii="Times New Roman" w:eastAsia="Times New Roman" w:hAnsi="Times New Roman" w:cs="Times New Roman"/>
          <w:color w:val="000000"/>
          <w:sz w:val="24"/>
          <w:szCs w:val="24"/>
        </w:rPr>
        <w:t>Có một số nhận xét về carbohydrate như sau:</w:t>
      </w:r>
    </w:p>
    <w:p w14:paraId="605556C7"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1) Saccharose, tinh bột và cellulose đều có thể bị thuỷ phân.</w:t>
      </w:r>
    </w:p>
    <w:p w14:paraId="44EEED0E"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2) Glucose, fructose, saccharose đều tác dụng được với Cu(OH)</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 và có khả năng tham gia phản ứng tráng bạc.</w:t>
      </w:r>
    </w:p>
    <w:p w14:paraId="1D0906FB"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3) Tinh bột và cellulose là đồng phân cấu tạo của nhau.</w:t>
      </w:r>
    </w:p>
    <w:p w14:paraId="7E5D9D4D"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4) Phân tử cellulose được cấu tạo bởi nhiều đơn vị β-glucose.</w:t>
      </w:r>
    </w:p>
    <w:p w14:paraId="6868962C"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5) Thuỷ phân tinh bột trong môi trường acid sinh ra fructose.</w:t>
      </w:r>
    </w:p>
    <w:p w14:paraId="0F55F1ED"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Trong các nhận xét trên, có bao nhiêu nhận xét đúng?</w:t>
      </w:r>
    </w:p>
    <w:p w14:paraId="6F2EBFB3" w14:textId="77777777" w:rsidR="00AB116C" w:rsidRPr="00AB116C" w:rsidRDefault="00AB116C" w:rsidP="00AB116C">
      <w:pPr>
        <w:shd w:val="clear" w:color="auto" w:fill="FFFF99"/>
        <w:spacing w:after="0" w:line="240" w:lineRule="auto"/>
        <w:ind w:firstLine="284"/>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Hướng dẫn giải</w:t>
      </w:r>
    </w:p>
    <w:p w14:paraId="6F7D357A" w14:textId="77777777"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Đáp số: 2.</w:t>
      </w:r>
      <w:r w:rsidRPr="00AB116C">
        <w:rPr>
          <w:rFonts w:ascii="Times New Roman" w:eastAsia="Times New Roman" w:hAnsi="Times New Roman" w:cs="Times New Roman"/>
          <w:color w:val="000000"/>
          <w:sz w:val="24"/>
          <w:szCs w:val="24"/>
        </w:rPr>
        <w:t> Bao gồm: 1, 4.</w:t>
      </w:r>
    </w:p>
    <w:p w14:paraId="3179887A" w14:textId="77777777"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2) Sai vì saccharose không có khả năng tráng bạc.</w:t>
      </w:r>
    </w:p>
    <w:p w14:paraId="1E756D3D" w14:textId="77777777"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3) Sai vì tinh bột và cellulose có cùng CT chung nhưng giá trị n khác nhau nên CTPT khác nhau không phải đồng phân.</w:t>
      </w:r>
    </w:p>
    <w:p w14:paraId="19EC8A7D" w14:textId="77777777" w:rsidR="00AB116C" w:rsidRPr="00AB116C" w:rsidRDefault="00AB116C" w:rsidP="00AB116C">
      <w:pPr>
        <w:shd w:val="clear" w:color="auto" w:fill="FFFF99"/>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5) Sai vì thuỷ phân tinh bột trong môi trường acid sinh ra glucose.</w:t>
      </w:r>
    </w:p>
    <w:p w14:paraId="2289A245"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5:   </w:t>
      </w:r>
      <w:r w:rsidRPr="00AB116C">
        <w:rPr>
          <w:rFonts w:ascii="Times New Roman" w:eastAsia="Times New Roman" w:hAnsi="Times New Roman" w:cs="Times New Roman"/>
          <w:color w:val="000000"/>
          <w:sz w:val="24"/>
          <w:szCs w:val="24"/>
        </w:rPr>
        <w:t>Cho aniline lần lượt tác dụng với dung dịch HCl, dung dịch NaOH, dung dịch Br</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 HNO</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Cl. Có bao nhiêu trường hợp xảy ra phản ứng?</w:t>
      </w:r>
    </w:p>
    <w:p w14:paraId="15230823" w14:textId="77777777" w:rsidR="00AB116C" w:rsidRPr="00AB116C" w:rsidRDefault="00AB116C" w:rsidP="00AB116C">
      <w:pPr>
        <w:shd w:val="clear" w:color="auto" w:fill="FFFF99"/>
        <w:spacing w:after="0" w:line="240" w:lineRule="auto"/>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Hướng dẫn giải</w:t>
      </w:r>
    </w:p>
    <w:p w14:paraId="7BFBDCBC" w14:textId="77777777" w:rsidR="00AB116C" w:rsidRPr="00AB116C" w:rsidRDefault="00AB116C" w:rsidP="00AB116C">
      <w:pPr>
        <w:shd w:val="clear" w:color="auto" w:fill="FFFF99"/>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Đáp số 3. </w:t>
      </w:r>
      <w:r w:rsidRPr="00AB116C">
        <w:rPr>
          <w:rFonts w:ascii="Times New Roman" w:eastAsia="Times New Roman" w:hAnsi="Times New Roman" w:cs="Times New Roman"/>
          <w:color w:val="000000"/>
          <w:sz w:val="24"/>
          <w:szCs w:val="24"/>
        </w:rPr>
        <w:t>Bao gồm: dung dịch HCl, dung dịch Br</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 HNO</w:t>
      </w:r>
      <w:r w:rsidRPr="00AB116C">
        <w:rPr>
          <w:rFonts w:ascii="Times New Roman" w:eastAsia="Times New Roman" w:hAnsi="Times New Roman" w:cs="Times New Roman"/>
          <w:color w:val="000000"/>
          <w:sz w:val="24"/>
          <w:szCs w:val="24"/>
          <w:vertAlign w:val="subscript"/>
        </w:rPr>
        <w:t>2</w:t>
      </w:r>
      <w:r w:rsidRPr="00AB116C">
        <w:rPr>
          <w:rFonts w:ascii="Times New Roman" w:eastAsia="Times New Roman" w:hAnsi="Times New Roman" w:cs="Times New Roman"/>
          <w:color w:val="000000"/>
          <w:sz w:val="24"/>
          <w:szCs w:val="24"/>
        </w:rPr>
        <w:t>/HCl.</w:t>
      </w:r>
    </w:p>
    <w:p w14:paraId="08501714" w14:textId="77777777" w:rsidR="00AB116C" w:rsidRPr="00AB116C" w:rsidRDefault="00AB116C" w:rsidP="00AB116C">
      <w:pPr>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Câu 6:  </w:t>
      </w:r>
      <w:r w:rsidRPr="00AB116C">
        <w:rPr>
          <w:rFonts w:ascii="Times New Roman" w:eastAsia="Times New Roman" w:hAnsi="Times New Roman" w:cs="Times New Roman"/>
          <w:color w:val="000000"/>
          <w:sz w:val="24"/>
          <w:szCs w:val="24"/>
        </w:rPr>
        <w:t>Chọn các phát biểu về enzyme</w:t>
      </w:r>
    </w:p>
    <w:p w14:paraId="03921AA2" w14:textId="77777777" w:rsidR="00AB116C" w:rsidRPr="00AB116C" w:rsidRDefault="00AB116C" w:rsidP="00AB116C">
      <w:pPr>
        <w:spacing w:after="0" w:line="240" w:lineRule="auto"/>
        <w:ind w:firstLine="284"/>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1) Enzyme là những chất hầu hết có bản chất protein, có khả năng xúc tác cho các quá trình hóa học, đặc biệt trong các cơ thể sinh vật.        </w:t>
      </w:r>
    </w:p>
    <w:p w14:paraId="17146D74" w14:textId="77777777" w:rsidR="00AB116C" w:rsidRPr="00AB116C" w:rsidRDefault="00AB116C" w:rsidP="00AB116C">
      <w:pPr>
        <w:spacing w:after="0" w:line="240" w:lineRule="auto"/>
        <w:ind w:firstLine="284"/>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2) Enzyme là chất xúc tác có tính chọn lọc cao, mỗi chất chỉ xúc tác cho một sự chuyển hóa nhất định</w:t>
      </w:r>
    </w:p>
    <w:p w14:paraId="05B7C240" w14:textId="77777777" w:rsidR="00AB116C" w:rsidRPr="00AB116C" w:rsidRDefault="00AB116C" w:rsidP="00AB116C">
      <w:pPr>
        <w:spacing w:after="0" w:line="240" w:lineRule="auto"/>
        <w:ind w:firstLine="284"/>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3) Tốc độ phản ứng có xúc tác của enzyme thường nhanh hơn rất nhiều so với xúc tác hóa học của cùng quá trình hóa học.</w:t>
      </w:r>
    </w:p>
    <w:p w14:paraId="75A3D32F" w14:textId="77777777" w:rsidR="00AB116C" w:rsidRPr="00AB116C" w:rsidRDefault="00AB116C" w:rsidP="00AB116C">
      <w:pPr>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4) Trong cơ thể, enzyme đóng vai trò là chất xúc tác sinh học.</w:t>
      </w:r>
    </w:p>
    <w:p w14:paraId="28E9AC49" w14:textId="77777777" w:rsidR="00AB116C" w:rsidRPr="00AB116C" w:rsidRDefault="00AB116C" w:rsidP="00AB116C">
      <w:pPr>
        <w:spacing w:after="0" w:line="240" w:lineRule="auto"/>
        <w:ind w:firstLine="284"/>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lastRenderedPageBreak/>
        <w:t>(5) Enzyme được sử dụng để định lượng, định tính và chẩn đoán trong xét nghiệm như xác định hàm lượng glucose trong máu, nước tiểu...</w:t>
      </w:r>
    </w:p>
    <w:p w14:paraId="278329E3" w14:textId="77777777" w:rsidR="00AB116C" w:rsidRPr="00AB116C" w:rsidRDefault="00AB116C" w:rsidP="00AB116C">
      <w:pPr>
        <w:shd w:val="clear" w:color="auto" w:fill="FFFFFF"/>
        <w:spacing w:after="0" w:line="240" w:lineRule="auto"/>
        <w:ind w:firstLine="284"/>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Số phát biểu đúng là?</w:t>
      </w:r>
    </w:p>
    <w:p w14:paraId="6DEABA3C" w14:textId="77777777" w:rsidR="00AB116C" w:rsidRPr="00AB116C" w:rsidRDefault="00AB116C" w:rsidP="00AB116C">
      <w:pPr>
        <w:shd w:val="clear" w:color="auto" w:fill="FFFF99"/>
        <w:spacing w:after="0" w:line="240" w:lineRule="auto"/>
        <w:jc w:val="center"/>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Hướng dẫn giải</w:t>
      </w:r>
    </w:p>
    <w:p w14:paraId="60F788A8" w14:textId="77777777" w:rsidR="00AB116C" w:rsidRPr="00AB116C" w:rsidRDefault="00AB116C" w:rsidP="00AB116C">
      <w:pPr>
        <w:shd w:val="clear" w:color="auto" w:fill="FFFF99"/>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b/>
          <w:bCs/>
          <w:color w:val="000000"/>
          <w:sz w:val="24"/>
          <w:szCs w:val="24"/>
        </w:rPr>
        <w:t>Đáp số 5.</w:t>
      </w:r>
    </w:p>
    <w:p w14:paraId="13426E6C" w14:textId="77777777" w:rsidR="00AB116C" w:rsidRPr="00AB116C" w:rsidRDefault="00AB116C" w:rsidP="00AB116C">
      <w:pPr>
        <w:shd w:val="clear" w:color="auto" w:fill="FFFF99"/>
        <w:spacing w:after="0" w:line="240" w:lineRule="auto"/>
        <w:jc w:val="both"/>
        <w:rPr>
          <w:rFonts w:ascii="Times New Roman" w:eastAsia="Times New Roman" w:hAnsi="Times New Roman" w:cs="Times New Roman"/>
          <w:color w:val="000000"/>
          <w:sz w:val="28"/>
          <w:szCs w:val="28"/>
        </w:rPr>
      </w:pPr>
      <w:r w:rsidRPr="00AB116C">
        <w:rPr>
          <w:rFonts w:ascii="Times New Roman" w:eastAsia="Times New Roman" w:hAnsi="Times New Roman" w:cs="Times New Roman"/>
          <w:color w:val="000000"/>
          <w:sz w:val="24"/>
          <w:szCs w:val="24"/>
        </w:rPr>
        <w:t>Bao gồm:  các ý (1); (2); (3); (4); (5).</w:t>
      </w:r>
    </w:p>
    <w:p w14:paraId="0728DBAB" w14:textId="77777777" w:rsidR="00F8065D" w:rsidRDefault="00AB116C" w:rsidP="00F8065D">
      <w:pPr>
        <w:spacing w:after="0" w:line="240" w:lineRule="auto"/>
        <w:ind w:right="140"/>
        <w:jc w:val="center"/>
        <w:rPr>
          <w:sz w:val="24"/>
          <w:szCs w:val="24"/>
        </w:rPr>
      </w:pPr>
      <w:r w:rsidRPr="00AB116C">
        <w:rPr>
          <w:rFonts w:ascii="Times New Roman" w:eastAsia="Times New Roman" w:hAnsi="Times New Roman" w:cs="Times New Roman"/>
          <w:color w:val="000000"/>
          <w:sz w:val="24"/>
          <w:szCs w:val="24"/>
        </w:rPr>
        <w:t>---------- Hết ----------</w:t>
      </w:r>
    </w:p>
    <w:p w14:paraId="7692F375" w14:textId="43736193" w:rsidR="00AB116C" w:rsidRDefault="00AB116C" w:rsidP="00AB116C">
      <w:pPr>
        <w:spacing w:after="0" w:line="240" w:lineRule="auto"/>
        <w:ind w:right="140"/>
        <w:jc w:val="center"/>
      </w:pPr>
    </w:p>
    <w:sectPr w:rsidR="00AB116C" w:rsidSect="00191AD0">
      <w:pgSz w:w="12240" w:h="15840"/>
      <w:pgMar w:top="709" w:right="1440" w:bottom="567" w:left="1440" w:header="284" w:footer="30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E39F583" w14:textId="77777777" w:rsidR="000D5B60" w:rsidRDefault="000D5B60" w:rsidP="005F6298">
      <w:pPr>
        <w:spacing w:after="0" w:line="240" w:lineRule="auto"/>
      </w:pPr>
      <w:r>
        <w:separator/>
      </w:r>
    </w:p>
  </w:endnote>
  <w:endnote w:type="continuationSeparator" w:id="0">
    <w:p w14:paraId="6C798C7F" w14:textId="77777777" w:rsidR="000D5B60" w:rsidRDefault="000D5B60" w:rsidP="005F62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3B337E" w14:textId="77777777" w:rsidR="000D5B60" w:rsidRDefault="000D5B60" w:rsidP="005F6298">
      <w:pPr>
        <w:spacing w:after="0" w:line="240" w:lineRule="auto"/>
      </w:pPr>
      <w:r>
        <w:separator/>
      </w:r>
    </w:p>
  </w:footnote>
  <w:footnote w:type="continuationSeparator" w:id="0">
    <w:p w14:paraId="5DF139D2" w14:textId="77777777" w:rsidR="000D5B60" w:rsidRDefault="000D5B60" w:rsidP="005F629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6"/>
  <w:removePersonalInformation/>
  <w:removeDateAndTime/>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B4CCE"/>
    <w:rsid w:val="00045D0D"/>
    <w:rsid w:val="000B1ED2"/>
    <w:rsid w:val="000D3DE7"/>
    <w:rsid w:val="000D5B60"/>
    <w:rsid w:val="00126B2B"/>
    <w:rsid w:val="00177D58"/>
    <w:rsid w:val="00191AD0"/>
    <w:rsid w:val="003A52F4"/>
    <w:rsid w:val="005F6298"/>
    <w:rsid w:val="00762315"/>
    <w:rsid w:val="00791BAF"/>
    <w:rsid w:val="007E758D"/>
    <w:rsid w:val="008E433E"/>
    <w:rsid w:val="009552D3"/>
    <w:rsid w:val="00AB116C"/>
    <w:rsid w:val="00AC4489"/>
    <w:rsid w:val="00AD205E"/>
    <w:rsid w:val="00B94E4A"/>
    <w:rsid w:val="00CB6A20"/>
    <w:rsid w:val="00D25641"/>
    <w:rsid w:val="00EB4CCE"/>
    <w:rsid w:val="00EE31B1"/>
    <w:rsid w:val="00F806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B4F0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D205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205E"/>
    <w:rPr>
      <w:rFonts w:ascii="Tahoma" w:hAnsi="Tahoma" w:cs="Tahoma"/>
      <w:sz w:val="16"/>
      <w:szCs w:val="16"/>
    </w:rPr>
  </w:style>
  <w:style w:type="paragraph" w:customStyle="1" w:styleId="MTDisplayEquation">
    <w:name w:val="MTDisplayEquation"/>
    <w:basedOn w:val="Normal"/>
    <w:next w:val="Normal"/>
    <w:link w:val="MTDisplayEquationChar"/>
    <w:rsid w:val="003A52F4"/>
    <w:pPr>
      <w:tabs>
        <w:tab w:val="center" w:pos="4680"/>
        <w:tab w:val="right" w:pos="9360"/>
      </w:tabs>
      <w:spacing w:after="0" w:line="240" w:lineRule="auto"/>
      <w:jc w:val="center"/>
    </w:pPr>
    <w:rPr>
      <w:rFonts w:ascii="Times New Roman" w:eastAsia="Times New Roman" w:hAnsi="Times New Roman" w:cs="Times New Roman"/>
      <w:color w:val="000000"/>
      <w:sz w:val="28"/>
      <w:szCs w:val="28"/>
    </w:rPr>
  </w:style>
  <w:style w:type="character" w:customStyle="1" w:styleId="MTDisplayEquationChar">
    <w:name w:val="MTDisplayEquation Char"/>
    <w:basedOn w:val="DefaultParagraphFont"/>
    <w:link w:val="MTDisplayEquation"/>
    <w:rsid w:val="003A52F4"/>
    <w:rPr>
      <w:rFonts w:ascii="Times New Roman" w:eastAsia="Times New Roman" w:hAnsi="Times New Roman" w:cs="Times New Roman"/>
      <w:color w:val="000000"/>
      <w:sz w:val="28"/>
      <w:szCs w:val="28"/>
    </w:rPr>
  </w:style>
  <w:style w:type="paragraph" w:styleId="Header">
    <w:name w:val="header"/>
    <w:basedOn w:val="Normal"/>
    <w:link w:val="HeaderChar"/>
    <w:uiPriority w:val="99"/>
    <w:unhideWhenUsed/>
    <w:rsid w:val="005F62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6298"/>
  </w:style>
  <w:style w:type="paragraph" w:styleId="Footer">
    <w:name w:val="footer"/>
    <w:basedOn w:val="Normal"/>
    <w:link w:val="FooterChar"/>
    <w:uiPriority w:val="99"/>
    <w:unhideWhenUsed/>
    <w:rsid w:val="005F62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6298"/>
  </w:style>
  <w:style w:type="character" w:styleId="Hyperlink">
    <w:name w:val="Hyperlink"/>
    <w:basedOn w:val="DefaultParagraphFont"/>
    <w:uiPriority w:val="99"/>
    <w:semiHidden/>
    <w:unhideWhenUsed/>
    <w:rsid w:val="00F8065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02091893">
      <w:bodyDiv w:val="1"/>
      <w:marLeft w:val="0"/>
      <w:marRight w:val="0"/>
      <w:marTop w:val="0"/>
      <w:marBottom w:val="0"/>
      <w:divBdr>
        <w:top w:val="none" w:sz="0" w:space="0" w:color="auto"/>
        <w:left w:val="none" w:sz="0" w:space="0" w:color="auto"/>
        <w:bottom w:val="none" w:sz="0" w:space="0" w:color="auto"/>
        <w:right w:val="none" w:sz="0" w:space="0" w:color="auto"/>
      </w:divBdr>
    </w:div>
    <w:div w:id="1365793665">
      <w:bodyDiv w:val="1"/>
      <w:marLeft w:val="0"/>
      <w:marRight w:val="0"/>
      <w:marTop w:val="0"/>
      <w:marBottom w:val="0"/>
      <w:divBdr>
        <w:top w:val="none" w:sz="0" w:space="0" w:color="auto"/>
        <w:left w:val="none" w:sz="0" w:space="0" w:color="auto"/>
        <w:bottom w:val="none" w:sz="0" w:space="0" w:color="auto"/>
        <w:right w:val="none" w:sz="0" w:space="0" w:color="auto"/>
      </w:divBdr>
    </w:div>
    <w:div w:id="17896215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oleObject" Target="embeddings/oleObject8.bin"/><Relationship Id="rId3" Type="http://schemas.openxmlformats.org/officeDocument/2006/relationships/webSettings" Target="webSettings.xml"/><Relationship Id="rId21" Type="http://schemas.openxmlformats.org/officeDocument/2006/relationships/image" Target="media/image11.wmf"/><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image" Target="media/image13.png"/><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png"/><Relationship Id="rId20" Type="http://schemas.openxmlformats.org/officeDocument/2006/relationships/oleObject" Target="embeddings/oleObject5.bin"/><Relationship Id="rId29" Type="http://schemas.openxmlformats.org/officeDocument/2006/relationships/image" Target="media/image15.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image" Target="media/image14.png"/><Relationship Id="rId10" Type="http://schemas.openxmlformats.org/officeDocument/2006/relationships/oleObject" Target="embeddings/oleObject2.bin"/><Relationship Id="rId19" Type="http://schemas.openxmlformats.org/officeDocument/2006/relationships/image" Target="media/image10.wmf"/><Relationship Id="rId31" Type="http://schemas.openxmlformats.org/officeDocument/2006/relationships/image" Target="media/image16.png"/><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oleObject" Target="embeddings/oleObject4.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0.bin"/><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265</Words>
  <Characters>24313</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8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
  <cp:keywords>VnTeach.Com</cp:keywords>
  <cp:lastModifiedBy/>
  <cp:revision>1</cp:revision>
  <dcterms:created xsi:type="dcterms:W3CDTF">2024-10-02T08:45:00Z</dcterms:created>
  <dcterms:modified xsi:type="dcterms:W3CDTF">2025-07-24T02:24:00Z</dcterms:modified>
</cp:coreProperties>
</file>